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745" r:id="rId1"/>
  </p:sldMasterIdLst>
  <p:notesMasterIdLst>
    <p:notesMasterId r:id="rId38"/>
  </p:notesMasterIdLst>
  <p:handoutMasterIdLst>
    <p:handoutMasterId r:id="rId39"/>
  </p:handoutMasterIdLst>
  <p:sldIdLst>
    <p:sldId id="639" r:id="rId2"/>
    <p:sldId id="640" r:id="rId3"/>
    <p:sldId id="641" r:id="rId4"/>
    <p:sldId id="669" r:id="rId5"/>
    <p:sldId id="670" r:id="rId6"/>
    <p:sldId id="676" r:id="rId7"/>
    <p:sldId id="677" r:id="rId8"/>
    <p:sldId id="678" r:id="rId9"/>
    <p:sldId id="680" r:id="rId10"/>
    <p:sldId id="656" r:id="rId11"/>
    <p:sldId id="681" r:id="rId12"/>
    <p:sldId id="682" r:id="rId13"/>
    <p:sldId id="683" r:id="rId14"/>
    <p:sldId id="684" r:id="rId15"/>
    <p:sldId id="699" r:id="rId16"/>
    <p:sldId id="698" r:id="rId17"/>
    <p:sldId id="697" r:id="rId18"/>
    <p:sldId id="700" r:id="rId19"/>
    <p:sldId id="685" r:id="rId20"/>
    <p:sldId id="686" r:id="rId21"/>
    <p:sldId id="687" r:id="rId22"/>
    <p:sldId id="689" r:id="rId23"/>
    <p:sldId id="702" r:id="rId24"/>
    <p:sldId id="701" r:id="rId25"/>
    <p:sldId id="688" r:id="rId26"/>
    <p:sldId id="690" r:id="rId27"/>
    <p:sldId id="691" r:id="rId28"/>
    <p:sldId id="692" r:id="rId29"/>
    <p:sldId id="693" r:id="rId30"/>
    <p:sldId id="694" r:id="rId31"/>
    <p:sldId id="695" r:id="rId32"/>
    <p:sldId id="703" r:id="rId33"/>
    <p:sldId id="704" r:id="rId34"/>
    <p:sldId id="696" r:id="rId35"/>
    <p:sldId id="665" r:id="rId36"/>
    <p:sldId id="416" r:id="rId37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5590B"/>
    <a:srgbClr val="467394"/>
    <a:srgbClr val="68CFE4"/>
    <a:srgbClr val="0000FF"/>
    <a:srgbClr val="3A729A"/>
    <a:srgbClr val="E6E6E6"/>
    <a:srgbClr val="008A3E"/>
    <a:srgbClr val="E78A1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79" autoAdjust="0"/>
    <p:restoredTop sz="95314" autoAdjust="0"/>
  </p:normalViewPr>
  <p:slideViewPr>
    <p:cSldViewPr>
      <p:cViewPr varScale="1">
        <p:scale>
          <a:sx n="83" d="100"/>
          <a:sy n="83" d="100"/>
        </p:scale>
        <p:origin x="137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3254" y="82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84D294CD-641D-4A0F-95A3-58FCF9930A1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0FB10681-F4B4-4EF3-9C02-C9BE7F96B18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27C5291-FB04-47DF-AB20-B7E0D0943F3B}" type="datetime1">
              <a:rPr lang="zh-CN" altLang="en-US"/>
              <a:pPr>
                <a:defRPr/>
              </a:pPr>
              <a:t>2021/6/3 Thursday</a:t>
            </a:fld>
            <a:endParaRPr lang="en-US" altLang="zh-CN" dirty="0"/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334221D8-1815-4817-B00A-75A4E9D25AA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064E2671-D915-42B1-BFC5-2509465565A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3AC5AC3-F957-46D0-9254-4E893F9EDF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5BB28117-C3A1-481F-8DC7-B70F480826B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7B9BAEA7-3B37-422F-9DFB-267F820F45B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118F3625-27F8-4233-9635-FB0A8086D38A}" type="datetime1">
              <a:rPr lang="en-US" altLang="zh-CN"/>
              <a:pPr>
                <a:defRPr/>
              </a:pPr>
              <a:t>6/3/2021</a:t>
            </a:fld>
            <a:endParaRPr lang="en-US" altLang="zh-CN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489E13A-68E1-43D3-9D40-AE04C395D4F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7" name="Rectangle 5">
            <a:extLst>
              <a:ext uri="{FF2B5EF4-FFF2-40B4-BE49-F238E27FC236}">
                <a16:creationId xmlns:a16="http://schemas.microsoft.com/office/drawing/2014/main" id="{A197EED3-774A-45DD-8A40-E8865622E55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4758" name="Rectangle 6">
            <a:extLst>
              <a:ext uri="{FF2B5EF4-FFF2-40B4-BE49-F238E27FC236}">
                <a16:creationId xmlns:a16="http://schemas.microsoft.com/office/drawing/2014/main" id="{11D92785-BC74-46F7-96FC-192535BC8EA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4759" name="Rectangle 7">
            <a:extLst>
              <a:ext uri="{FF2B5EF4-FFF2-40B4-BE49-F238E27FC236}">
                <a16:creationId xmlns:a16="http://schemas.microsoft.com/office/drawing/2014/main" id="{00CB471A-7D45-466D-8837-1E7B3FC86D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11597C9-02B2-45CA-8CA8-443F2C284E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695EEB9-292D-45F6-8464-BAD8551FDA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F0A1AA87-D78F-4F05-8C64-9614240334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0440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236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7449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0705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3053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7484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6658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6029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0576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591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A1ABDAB-1FED-4185-80A4-913816E84A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73643AA-F674-4EF3-9FD8-07C8407C85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98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3125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889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1077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8111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0531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6249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424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6513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68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8FACBF5E-FEB3-411D-9FAB-EF8DD86844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FE7506C3-EE64-4F2B-9E2E-B015C26643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45890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7861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0732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291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21146A3-0B38-4F9B-B558-88027FBD46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455041DC-FFFC-461B-993A-095FCA28F9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8016C1F-A67F-464C-8397-CCE3512FFC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720058E5-4FC8-4F32-931A-C78724418C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8016C1F-A67F-464C-8397-CCE3512FFC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720058E5-4FC8-4F32-931A-C78724418C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3703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8016C1F-A67F-464C-8397-CCE3512FFC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720058E5-4FC8-4F32-931A-C78724418C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187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44BDC46-EFD7-4BDA-800D-AC662B91D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001BA003-0973-45F3-BBEC-584A9DD52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918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4999B7B2-359B-4918-B596-6646FB1F08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71E2112F-7E99-490F-BFCC-AF65954A4B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282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37437FA-B2AD-49E9-BF71-0EE20D956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DCA1BD0-7465-4813-B6F9-04B519CE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8">
            <a:extLst>
              <a:ext uri="{FF2B5EF4-FFF2-40B4-BE49-F238E27FC236}">
                <a16:creationId xmlns:a16="http://schemas.microsoft.com/office/drawing/2014/main" id="{B98C7C65-59FD-48F1-8EB0-D7E4831BD3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81075"/>
            <a:ext cx="814705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11">
            <a:extLst>
              <a:ext uri="{FF2B5EF4-FFF2-40B4-BE49-F238E27FC236}">
                <a16:creationId xmlns:a16="http://schemas.microsoft.com/office/drawing/2014/main" id="{9CED5F0B-3154-4A6E-84CE-BFC300E4C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6308725"/>
            <a:ext cx="8459788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D9099B7B-2523-4251-BA69-EE4269F46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6381750"/>
            <a:ext cx="623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基于路段车速与信号配时组合优化的绿波协调控制方法研究</a:t>
            </a: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365E060A-F365-4401-B61A-4478DA2FB54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407150"/>
            <a:ext cx="1655763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7479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B4AFC3E-DC60-46DD-9AE8-493E3A0008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44450"/>
            <a:ext cx="8135937" cy="9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CDFB84B8-262C-414B-9A07-E1F253EC751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249738" y="6410325"/>
            <a:ext cx="827087" cy="331788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500">
                <a:solidFill>
                  <a:schemeClr val="bg2"/>
                </a:solidFill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44F90D3F-D43A-42EC-BA42-A9086E96883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/ 21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华文中宋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emf"/><Relationship Id="rId5" Type="http://schemas.openxmlformats.org/officeDocument/2006/relationships/package" Target="../embeddings/Microsoft_Visio_Drawing1.vsdx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package" Target="../embeddings/Microsoft_Visio_Drawing2.vsdx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package" Target="../embeddings/Microsoft_Visio_Drawing3.vsdx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Visio_Drawing4.vsdx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5.vsdx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emf"/><Relationship Id="rId4" Type="http://schemas.openxmlformats.org/officeDocument/2006/relationships/package" Target="../embeddings/Microsoft_Visio_Drawing1.vsd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package" Target="../embeddings/Microsoft_Visio_Drawing6.vsdx"/><Relationship Id="rId5" Type="http://schemas.openxmlformats.org/officeDocument/2006/relationships/image" Target="../media/image13.emf"/><Relationship Id="rId4" Type="http://schemas.openxmlformats.org/officeDocument/2006/relationships/package" Target="../embeddings/Microsoft_Visio_Drawing1.vsd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9.bin"/><Relationship Id="rId3" Type="http://schemas.openxmlformats.org/officeDocument/2006/relationships/package" Target="../embeddings/Microsoft_Visio_Drawing7.vsdx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8.vsdx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package" Target="../embeddings/Microsoft_Visio_Drawing9.vsdx"/><Relationship Id="rId7" Type="http://schemas.openxmlformats.org/officeDocument/2006/relationships/image" Target="../media/image48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emf"/><Relationship Id="rId5" Type="http://schemas.openxmlformats.org/officeDocument/2006/relationships/package" Target="../embeddings/Microsoft_Visio_Drawing10.vsdx"/><Relationship Id="rId4" Type="http://schemas.openxmlformats.org/officeDocument/2006/relationships/image" Target="../media/image46.emf"/><Relationship Id="rId9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5.bin"/><Relationship Id="rId3" Type="http://schemas.openxmlformats.org/officeDocument/2006/relationships/package" Target="../embeddings/Microsoft_Visio_Drawing11.vsdx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4" descr="桌面">
            <a:extLst>
              <a:ext uri="{FF2B5EF4-FFF2-40B4-BE49-F238E27FC236}">
                <a16:creationId xmlns:a16="http://schemas.microsoft.com/office/drawing/2014/main" id="{412765CB-44AD-41FD-94B3-1F26F7859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21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3">
            <a:extLst>
              <a:ext uri="{FF2B5EF4-FFF2-40B4-BE49-F238E27FC236}">
                <a16:creationId xmlns:a16="http://schemas.microsoft.com/office/drawing/2014/main" id="{9C8A2E9B-E7C6-42C1-B9D6-6ED46FCAF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600450"/>
            <a:ext cx="8426450" cy="2012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spcBef>
                <a:spcPct val="15000"/>
              </a:spcBef>
              <a:defRPr/>
            </a:pP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通运输工程  张杰华</a:t>
            </a:r>
            <a:endParaRPr kumimoji="1" lang="en-US" altLang="zh-CN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15000"/>
              </a:spcBef>
              <a:defRPr/>
            </a:pP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导老师  卢凯</a:t>
            </a:r>
            <a:endParaRPr kumimoji="1" lang="en-US" altLang="zh-CN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15000"/>
              </a:spcBef>
              <a:defRPr/>
            </a:pPr>
            <a:fld id="{7143ADD3-D5A6-4EF6-B19E-148819F0D65E}" type="datetime2">
              <a:rPr kumimoji="1" lang="zh-CN" altLang="zh-CN" sz="26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algn="ctr" eaLnBrk="1" hangingPunct="1">
                <a:lnSpc>
                  <a:spcPct val="150000"/>
                </a:lnSpc>
                <a:spcBef>
                  <a:spcPct val="15000"/>
                </a:spcBef>
                <a:defRPr/>
              </a:pPr>
              <a:t>2021年6月3日 Thursday</a:t>
            </a:fld>
            <a:endParaRPr kumimoji="1" lang="en-US" altLang="zh-CN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标题 3">
            <a:extLst>
              <a:ext uri="{FF2B5EF4-FFF2-40B4-BE49-F238E27FC236}">
                <a16:creationId xmlns:a16="http://schemas.microsoft.com/office/drawing/2014/main" id="{639402ED-FAE9-4DA1-AA7B-8F09697D6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485900"/>
            <a:ext cx="8674100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中宋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中宋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中宋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中宋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中宋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中宋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中宋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中宋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kern="0" dirty="0">
                <a:effectLst/>
                <a:ea typeface="Microsoft YaHei" pitchFamily="34" charset="-122"/>
              </a:rPr>
              <a:t>基于路段车速与信号配时组合优化的绿波协调控制方法研究</a:t>
            </a:r>
            <a:endParaRPr lang="en-US" altLang="zh-CN" kern="0" dirty="0">
              <a:effectLst/>
              <a:ea typeface="Microsoft YaHei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135937" cy="9524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干道双向绿波协调控制的路段行驶速度设计方法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31">
            <a:extLst>
              <a:ext uri="{FF2B5EF4-FFF2-40B4-BE49-F238E27FC236}">
                <a16:creationId xmlns:a16="http://schemas.microsoft.com/office/drawing/2014/main" id="{188A4B41-4A7D-473B-8B89-F015D1D31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39" y="1052735"/>
            <a:ext cx="85069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C79D81E-2A07-4CCF-8701-0CAAE858F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12617"/>
              </p:ext>
            </p:extLst>
          </p:nvPr>
        </p:nvGraphicFramePr>
        <p:xfrm>
          <a:off x="302280" y="980728"/>
          <a:ext cx="3084117" cy="53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41876" imgH="3535317" progId="Visio.Drawing.15">
                  <p:embed/>
                </p:oleObj>
              </mc:Choice>
              <mc:Fallback>
                <p:oleObj name="Visio" r:id="rId3" imgW="2041876" imgH="3535317" progId="Visio.Drawing.15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5B76C02-3D29-42A8-91F0-8AD2E52DD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80" y="980728"/>
                        <a:ext cx="3084117" cy="530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BE396114-0EC2-44BD-BD66-645504F05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6280" y="1170461"/>
            <a:ext cx="4067969" cy="2221762"/>
          </a:xfrm>
          <a:prstGeom prst="rect">
            <a:avLst/>
          </a:prstGeom>
          <a:noFill/>
          <a:ln w="9525">
            <a:solidFill>
              <a:srgbClr val="E78A1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包括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优化相位相序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绿信比配时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公共信号周期范围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段实际间距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段车速优化范围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40">
            <a:extLst>
              <a:ext uri="{FF2B5EF4-FFF2-40B4-BE49-F238E27FC236}">
                <a16:creationId xmlns:a16="http://schemas.microsoft.com/office/drawing/2014/main" id="{D2ADCF7C-E35B-458B-A204-1A152285800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3563888" y="1674355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E1B36E3-76EA-4493-A2FA-4D3FC1804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18804"/>
              </p:ext>
            </p:extLst>
          </p:nvPr>
        </p:nvGraphicFramePr>
        <p:xfrm>
          <a:off x="3531840" y="3796826"/>
          <a:ext cx="55737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4236436" imgH="1439967" progId="Visio.Drawing.15">
                  <p:embed/>
                </p:oleObj>
              </mc:Choice>
              <mc:Fallback>
                <p:oleObj name="Visio" r:id="rId5" imgW="4236436" imgH="1439967" progId="Visio.Drawing.15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840" y="3796826"/>
                        <a:ext cx="5573712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干道双向绿波协调控制的路段行驶速度设计方法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31">
            <a:extLst>
              <a:ext uri="{FF2B5EF4-FFF2-40B4-BE49-F238E27FC236}">
                <a16:creationId xmlns:a16="http://schemas.microsoft.com/office/drawing/2014/main" id="{188A4B41-4A7D-473B-8B89-F015D1D31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39" y="1052735"/>
            <a:ext cx="85069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C79D81E-2A07-4CCF-8701-0CAAE858F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80" y="980728"/>
          <a:ext cx="3084117" cy="53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41876" imgH="3535317" progId="Visio.Drawing.15">
                  <p:embed/>
                </p:oleObj>
              </mc:Choice>
              <mc:Fallback>
                <p:oleObj name="Visio" r:id="rId3" imgW="2041876" imgH="3535317" progId="Visio.Drawing.15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C79D81E-2A07-4CCF-8701-0CAAE858F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80" y="980728"/>
                        <a:ext cx="3084117" cy="530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BE396114-0EC2-44BD-BD66-645504F05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6279" y="1075594"/>
            <a:ext cx="4067969" cy="481863"/>
          </a:xfrm>
          <a:prstGeom prst="rect">
            <a:avLst/>
          </a:prstGeom>
          <a:noFill/>
          <a:ln w="9525">
            <a:solidFill>
              <a:srgbClr val="E78A1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40">
            <a:extLst>
              <a:ext uri="{FF2B5EF4-FFF2-40B4-BE49-F238E27FC236}">
                <a16:creationId xmlns:a16="http://schemas.microsoft.com/office/drawing/2014/main" id="{D2ADCF7C-E35B-458B-A204-1A152285800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3563888" y="3062235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3CD5F77-089A-40AE-81FB-C0EBD78F0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35060"/>
              </p:ext>
            </p:extLst>
          </p:nvPr>
        </p:nvGraphicFramePr>
        <p:xfrm>
          <a:off x="4706538" y="4308144"/>
          <a:ext cx="37274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965160" progId="Equation.DSMT4">
                  <p:embed/>
                </p:oleObj>
              </mc:Choice>
              <mc:Fallback>
                <p:oleObj name="Equation" r:id="rId5" imgW="260316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538" y="4308144"/>
                        <a:ext cx="3727450" cy="136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B3B5CFE-784F-4772-880A-65BF35208E06}"/>
              </a:ext>
            </a:extLst>
          </p:cNvPr>
          <p:cNvSpPr txBox="1"/>
          <p:nvPr/>
        </p:nvSpPr>
        <p:spPr>
          <a:xfrm>
            <a:off x="5790684" y="1143289"/>
            <a:ext cx="30243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→2)</a:t>
            </a:r>
            <a:r>
              <a:rPr lang="zh-CN" altLang="zh-CN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→2)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→2)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FB5FDF-4B13-4CCF-940B-161552E52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6280" y="1724331"/>
            <a:ext cx="4067969" cy="3908762"/>
          </a:xfrm>
          <a:prstGeom prst="rect">
            <a:avLst/>
          </a:prstGeom>
          <a:noFill/>
          <a:ln w="9525">
            <a:solidFill>
              <a:srgbClr val="E78A1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&gt;2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段车速范围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  <a:spcBef>
                <a:spcPts val="0"/>
              </a:spcBef>
            </a:pP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→i)</a:t>
            </a:r>
            <a:r>
              <a:rPr lang="zh-CN" altLang="zh-CN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18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8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→i)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8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→i)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间等价关系式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得基准点到路口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车速范围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9E36A0-079C-4E1F-8327-B53B9741E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02513"/>
              </p:ext>
            </p:extLst>
          </p:nvPr>
        </p:nvGraphicFramePr>
        <p:xfrm>
          <a:off x="5508104" y="3066766"/>
          <a:ext cx="2132688" cy="65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4000" imgH="469900" progId="Equation.DSMT4">
                  <p:embed/>
                </p:oleObj>
              </mc:Choice>
              <mc:Fallback>
                <p:oleObj name="Equation" r:id="rId7" imgW="15240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066766"/>
                        <a:ext cx="2132688" cy="650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64007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干道双向绿波协调控制的路段行驶速度设计方法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C79D81E-2A07-4CCF-8701-0CAAE858F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80" y="980728"/>
          <a:ext cx="3084117" cy="53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41876" imgH="3535317" progId="Visio.Drawing.15">
                  <p:embed/>
                </p:oleObj>
              </mc:Choice>
              <mc:Fallback>
                <p:oleObj name="Visio" r:id="rId3" imgW="2041876" imgH="3535317" progId="Visio.Drawing.15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C79D81E-2A07-4CCF-8701-0CAAE858F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80" y="980728"/>
                        <a:ext cx="3084117" cy="530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0">
            <a:extLst>
              <a:ext uri="{FF2B5EF4-FFF2-40B4-BE49-F238E27FC236}">
                <a16:creationId xmlns:a16="http://schemas.microsoft.com/office/drawing/2014/main" id="{D2ADCF7C-E35B-458B-A204-1A152285800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3563888" y="3789040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FB5FDF-4B13-4CCF-940B-161552E52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975" y="4316772"/>
            <a:ext cx="4313643" cy="1877437"/>
          </a:xfrm>
          <a:prstGeom prst="rect">
            <a:avLst/>
          </a:prstGeom>
          <a:noFill/>
          <a:ln w="9525">
            <a:solidFill>
              <a:srgbClr val="E78A1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根据公式计算绿波车速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并判断车速是否在约束范围内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→i)</a:t>
            </a:r>
            <a:r>
              <a:rPr lang="zh-CN" altLang="zh-CN" sz="20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→i)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→i)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5C562E9-2587-411E-9A70-03AB82176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07025"/>
              </p:ext>
            </p:extLst>
          </p:nvPr>
        </p:nvGraphicFramePr>
        <p:xfrm>
          <a:off x="4355976" y="1032013"/>
          <a:ext cx="3159150" cy="320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4952646" imgH="5036686" progId="Visio.Drawing.15">
                  <p:embed/>
                </p:oleObj>
              </mc:Choice>
              <mc:Fallback>
                <p:oleObj name="Visio" r:id="rId5" imgW="4952646" imgH="503668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032013"/>
                        <a:ext cx="3159150" cy="3205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16C5B0CB-B65F-43D3-B8E9-3822930A11D0}"/>
              </a:ext>
            </a:extLst>
          </p:cNvPr>
          <p:cNvSpPr txBox="1"/>
          <p:nvPr/>
        </p:nvSpPr>
        <p:spPr>
          <a:xfrm>
            <a:off x="6749262" y="2544979"/>
            <a:ext cx="1920356" cy="646331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根据不同的相位相序，计算</a:t>
            </a:r>
            <a:r>
              <a:rPr lang="el-GR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1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7" name="右箭头 43">
            <a:extLst>
              <a:ext uri="{FF2B5EF4-FFF2-40B4-BE49-F238E27FC236}">
                <a16:creationId xmlns:a16="http://schemas.microsoft.com/office/drawing/2014/main" id="{9FE8E53D-5BB8-4AB2-874D-F22165B58B3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410236" y="3624401"/>
            <a:ext cx="598406" cy="287831"/>
          </a:xfrm>
          <a:prstGeom prst="rightArrow">
            <a:avLst>
              <a:gd name="adj1" fmla="val 50000"/>
              <a:gd name="adj2" fmla="val 49848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87A47D4-F535-4250-97F5-74B534A93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25677"/>
              </p:ext>
            </p:extLst>
          </p:nvPr>
        </p:nvGraphicFramePr>
        <p:xfrm>
          <a:off x="5292080" y="4706540"/>
          <a:ext cx="2548929" cy="64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6100" imgH="457200" progId="Equation.DSMT4">
                  <p:embed/>
                </p:oleObj>
              </mc:Choice>
              <mc:Fallback>
                <p:oleObj name="Equation" r:id="rId7" imgW="1816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706540"/>
                        <a:ext cx="2548929" cy="640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43">
            <a:extLst>
              <a:ext uri="{FF2B5EF4-FFF2-40B4-BE49-F238E27FC236}">
                <a16:creationId xmlns:a16="http://schemas.microsoft.com/office/drawing/2014/main" id="{C12BE02A-2D1F-48C1-B191-037F674FF97B}"/>
              </a:ext>
            </a:extLst>
          </p:cNvPr>
          <p:cNvSpPr>
            <a:spLocks noChangeArrowheads="1"/>
          </p:cNvSpPr>
          <p:nvPr/>
        </p:nvSpPr>
        <p:spPr bwMode="auto">
          <a:xfrm rot="3076774">
            <a:off x="6527973" y="2163596"/>
            <a:ext cx="442578" cy="287831"/>
          </a:xfrm>
          <a:prstGeom prst="rightArrow">
            <a:avLst>
              <a:gd name="adj1" fmla="val 50000"/>
              <a:gd name="adj2" fmla="val 49848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08790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干道双向绿波协调控制的路段行驶速度设计方法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C79D81E-2A07-4CCF-8701-0CAAE858F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80" y="980728"/>
          <a:ext cx="3084117" cy="53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41876" imgH="3535317" progId="Visio.Drawing.15">
                  <p:embed/>
                </p:oleObj>
              </mc:Choice>
              <mc:Fallback>
                <p:oleObj name="Visio" r:id="rId3" imgW="2041876" imgH="3535317" progId="Visio.Drawing.15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C79D81E-2A07-4CCF-8701-0CAAE858F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80" y="980728"/>
                        <a:ext cx="3084117" cy="530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0">
            <a:extLst>
              <a:ext uri="{FF2B5EF4-FFF2-40B4-BE49-F238E27FC236}">
                <a16:creationId xmlns:a16="http://schemas.microsoft.com/office/drawing/2014/main" id="{D2ADCF7C-E35B-458B-A204-1A152285800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3527366" y="4509120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6C5B0CB-B65F-43D3-B8E9-3822930A11D0}"/>
              </a:ext>
            </a:extLst>
          </p:cNvPr>
          <p:cNvSpPr txBox="1"/>
          <p:nvPr/>
        </p:nvSpPr>
        <p:spPr>
          <a:xfrm>
            <a:off x="4355974" y="1241310"/>
            <a:ext cx="4248275" cy="4482958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0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选出干道始末两端绿波车速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,</a:t>
            </a:r>
            <a:r>
              <a:rPr lang="en-US" altLang="zh-CN" sz="200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b="1" kern="10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最快</a:t>
            </a:r>
            <a:r>
              <a:rPr lang="zh-CN" altLang="en-US" sz="20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的方案集，即不同方案的最快车速差别不超过</a:t>
            </a:r>
            <a:r>
              <a:rPr lang="en-US" altLang="zh-CN" sz="2000" kern="100" dirty="0" err="1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，视为</a:t>
            </a:r>
            <a:r>
              <a:rPr lang="zh-CN" altLang="en-US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同等优化</a:t>
            </a:r>
            <a:r>
              <a:rPr lang="zh-CN" altLang="en-US" sz="20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效果的方案。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根据公式计算路段车速方差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选出方差最小的最为最佳设计方案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右箭头 43">
            <a:extLst>
              <a:ext uri="{FF2B5EF4-FFF2-40B4-BE49-F238E27FC236}">
                <a16:creationId xmlns:a16="http://schemas.microsoft.com/office/drawing/2014/main" id="{9FE8E53D-5BB8-4AB2-874D-F22165B58B3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57540" y="3201905"/>
            <a:ext cx="598406" cy="287831"/>
          </a:xfrm>
          <a:prstGeom prst="rightArrow">
            <a:avLst>
              <a:gd name="adj1" fmla="val 50000"/>
              <a:gd name="adj2" fmla="val 49848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AutoShape 40">
            <a:extLst>
              <a:ext uri="{FF2B5EF4-FFF2-40B4-BE49-F238E27FC236}">
                <a16:creationId xmlns:a16="http://schemas.microsoft.com/office/drawing/2014/main" id="{55021AFB-F0B1-4459-BB46-8DF58FE35558}"/>
              </a:ext>
            </a:extLst>
          </p:cNvPr>
          <p:cNvSpPr>
            <a:spLocks noChangeArrowheads="1"/>
          </p:cNvSpPr>
          <p:nvPr/>
        </p:nvSpPr>
        <p:spPr bwMode="auto">
          <a:xfrm rot="9200627" flipH="1">
            <a:off x="3546542" y="4987767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B47C778-8E7B-4A7F-B279-BF195AF2B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21720"/>
              </p:ext>
            </p:extLst>
          </p:nvPr>
        </p:nvGraphicFramePr>
        <p:xfrm>
          <a:off x="5004048" y="4293096"/>
          <a:ext cx="3118505" cy="77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7200" imgH="431800" progId="Equation.DSMT4">
                  <p:embed/>
                </p:oleObj>
              </mc:Choice>
              <mc:Fallback>
                <p:oleObj name="Equation" r:id="rId5" imgW="1727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293096"/>
                        <a:ext cx="3118505" cy="773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36977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干道双向绿波协调控制的路段行驶速度设计方法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8322BC6-87E5-4571-B7B7-69947D723F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399401"/>
            <a:ext cx="4985602" cy="2199356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74937F7F-3B0D-4DCB-A5E1-8C7D682FF37B}"/>
              </a:ext>
            </a:extLst>
          </p:cNvPr>
          <p:cNvSpPr txBox="1"/>
          <p:nvPr/>
        </p:nvSpPr>
        <p:spPr>
          <a:xfrm>
            <a:off x="251520" y="980728"/>
            <a:ext cx="37444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算例分析</a:t>
            </a:r>
            <a:r>
              <a:rPr lang="zh-CN" altLang="en-US" sz="20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0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4715F04-6B20-40E6-A905-2CC72D74669E}"/>
              </a:ext>
            </a:extLst>
          </p:cNvPr>
          <p:cNvSpPr txBox="1"/>
          <p:nvPr/>
        </p:nvSpPr>
        <p:spPr>
          <a:xfrm>
            <a:off x="6633492" y="1757019"/>
            <a:ext cx="1944216" cy="1667764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协调干道的</a:t>
            </a:r>
            <a:r>
              <a:rPr lang="zh-CN" altLang="en-US" sz="2400" b="1" kern="100" dirty="0">
                <a:latin typeface="楷体" panose="02010609060101010101" pitchFamily="49" charset="-122"/>
                <a:ea typeface="楷体" panose="02010609060101010101" pitchFamily="49" charset="-122"/>
              </a:rPr>
              <a:t>绿信比配时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要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40">
            <a:extLst>
              <a:ext uri="{FF2B5EF4-FFF2-40B4-BE49-F238E27FC236}">
                <a16:creationId xmlns:a16="http://schemas.microsoft.com/office/drawing/2014/main" id="{FDC0819B-0075-4917-85F7-59E1A9F3B8E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682671" y="2331430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09149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干道双向绿波协调控制的路段行驶速度设计方法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8322BC6-87E5-4571-B7B7-69947D723F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399401"/>
            <a:ext cx="4985602" cy="2199356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50862F6-4DF5-4910-9B86-85203DCDC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3981928"/>
          <a:ext cx="4515050" cy="153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236436" imgH="1439967" progId="Visio.Drawing.15">
                  <p:embed/>
                </p:oleObj>
              </mc:Choice>
              <mc:Fallback>
                <p:oleObj name="Visio" r:id="rId4" imgW="4236436" imgH="1439967" progId="Visio.Drawing.15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50862F6-4DF5-4910-9B86-85203DCDC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81928"/>
                        <a:ext cx="4515050" cy="1531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4937F7F-3B0D-4DCB-A5E1-8C7D682FF37B}"/>
              </a:ext>
            </a:extLst>
          </p:cNvPr>
          <p:cNvSpPr txBox="1"/>
          <p:nvPr/>
        </p:nvSpPr>
        <p:spPr>
          <a:xfrm>
            <a:off x="251520" y="980728"/>
            <a:ext cx="37444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算例分析</a:t>
            </a:r>
            <a:r>
              <a:rPr lang="zh-CN" altLang="en-US" sz="20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0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4715F04-6B20-40E6-A905-2CC72D74669E}"/>
              </a:ext>
            </a:extLst>
          </p:cNvPr>
          <p:cNvSpPr txBox="1"/>
          <p:nvPr/>
        </p:nvSpPr>
        <p:spPr>
          <a:xfrm>
            <a:off x="6633492" y="1757019"/>
            <a:ext cx="1944216" cy="1667764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协调干道的绿信比配时要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0BC822D-903F-47D1-B804-AABB4CFD5C0F}"/>
              </a:ext>
            </a:extLst>
          </p:cNvPr>
          <p:cNvSpPr txBox="1"/>
          <p:nvPr/>
        </p:nvSpPr>
        <p:spPr>
          <a:xfrm>
            <a:off x="6660034" y="3845758"/>
            <a:ext cx="1944216" cy="1667764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协调干道的路段</a:t>
            </a:r>
            <a:r>
              <a:rPr lang="zh-CN" altLang="en-US" sz="2400" b="1" kern="100" dirty="0">
                <a:latin typeface="楷体" panose="02010609060101010101" pitchFamily="49" charset="-122"/>
                <a:ea typeface="楷体" panose="02010609060101010101" pitchFamily="49" charset="-122"/>
              </a:rPr>
              <a:t>实际间距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40">
            <a:extLst>
              <a:ext uri="{FF2B5EF4-FFF2-40B4-BE49-F238E27FC236}">
                <a16:creationId xmlns:a16="http://schemas.microsoft.com/office/drawing/2014/main" id="{FDC0819B-0075-4917-85F7-59E1A9F3B8E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682671" y="2331430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0" name="AutoShape 40">
            <a:extLst>
              <a:ext uri="{FF2B5EF4-FFF2-40B4-BE49-F238E27FC236}">
                <a16:creationId xmlns:a16="http://schemas.microsoft.com/office/drawing/2014/main" id="{BF15A574-BAF1-47E1-B33E-8BFC6D6834C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682671" y="4514646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80558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干道双向绿波协调控制的路段行驶速度设计方法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8322BC6-87E5-4571-B7B7-69947D723F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399401"/>
            <a:ext cx="4985602" cy="2199356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50862F6-4DF5-4910-9B86-85203DCDC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3981928"/>
          <a:ext cx="4515050" cy="153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236436" imgH="1439967" progId="Visio.Drawing.15">
                  <p:embed/>
                </p:oleObj>
              </mc:Choice>
              <mc:Fallback>
                <p:oleObj name="Visio" r:id="rId4" imgW="4236436" imgH="1439967" progId="Visio.Drawing.15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50862F6-4DF5-4910-9B86-85203DCDC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81928"/>
                        <a:ext cx="4515050" cy="1531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4937F7F-3B0D-4DCB-A5E1-8C7D682FF37B}"/>
              </a:ext>
            </a:extLst>
          </p:cNvPr>
          <p:cNvSpPr txBox="1"/>
          <p:nvPr/>
        </p:nvSpPr>
        <p:spPr>
          <a:xfrm>
            <a:off x="251520" y="980728"/>
            <a:ext cx="37444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算例分析</a:t>
            </a:r>
            <a:r>
              <a:rPr lang="zh-CN" altLang="en-US" sz="20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0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4715F04-6B20-40E6-A905-2CC72D74669E}"/>
              </a:ext>
            </a:extLst>
          </p:cNvPr>
          <p:cNvSpPr txBox="1"/>
          <p:nvPr/>
        </p:nvSpPr>
        <p:spPr>
          <a:xfrm>
            <a:off x="6633492" y="1757019"/>
            <a:ext cx="1944216" cy="1667764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协调干道的绿信比配时要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40">
            <a:extLst>
              <a:ext uri="{FF2B5EF4-FFF2-40B4-BE49-F238E27FC236}">
                <a16:creationId xmlns:a16="http://schemas.microsoft.com/office/drawing/2014/main" id="{FDC0819B-0075-4917-85F7-59E1A9F3B8E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682671" y="2331430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0" name="AutoShape 40">
            <a:extLst>
              <a:ext uri="{FF2B5EF4-FFF2-40B4-BE49-F238E27FC236}">
                <a16:creationId xmlns:a16="http://schemas.microsoft.com/office/drawing/2014/main" id="{BF15A574-BAF1-47E1-B33E-8BFC6D6834C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682671" y="4514646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ACF9526-2536-47F5-9966-AF75CD0D3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764093"/>
              </p:ext>
            </p:extLst>
          </p:nvPr>
        </p:nvGraphicFramePr>
        <p:xfrm>
          <a:off x="5220072" y="1049579"/>
          <a:ext cx="3903484" cy="39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4952646" imgH="5036686" progId="Visio.Drawing.15">
                  <p:embed/>
                </p:oleObj>
              </mc:Choice>
              <mc:Fallback>
                <p:oleObj name="Visio" r:id="rId6" imgW="4952646" imgH="5036686" progId="Visio.Drawing.15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ACF9526-2536-47F5-9966-AF75CD0D3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049579"/>
                        <a:ext cx="3903484" cy="39604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16C5B0CB-B65F-43D3-B8E9-3822930A11D0}"/>
              </a:ext>
            </a:extLst>
          </p:cNvPr>
          <p:cNvSpPr txBox="1"/>
          <p:nvPr/>
        </p:nvSpPr>
        <p:spPr>
          <a:xfrm>
            <a:off x="4733817" y="5107098"/>
            <a:ext cx="4374687" cy="1113766"/>
          </a:xfrm>
          <a:prstGeom prst="rect">
            <a:avLst/>
          </a:prstGeom>
          <a:solidFill>
            <a:schemeClr val="bg1"/>
          </a:solidFill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优化</a:t>
            </a:r>
            <a:r>
              <a:rPr lang="zh-CN" altLang="en-US" sz="2400" b="1" kern="100" dirty="0">
                <a:latin typeface="楷体" panose="02010609060101010101" pitchFamily="49" charset="-122"/>
                <a:ea typeface="楷体" panose="02010609060101010101" pitchFamily="49" charset="-122"/>
              </a:rPr>
              <a:t>相位相序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共</a:t>
            </a:r>
            <a:r>
              <a:rPr lang="en-US" altLang="zh-CN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种，</a:t>
            </a:r>
            <a:r>
              <a:rPr lang="zh-CN" altLang="en-US" sz="2400" b="1" kern="100" dirty="0">
                <a:latin typeface="楷体" panose="02010609060101010101" pitchFamily="49" charset="-122"/>
                <a:ea typeface="楷体" panose="02010609060101010101" pitchFamily="49" charset="-122"/>
              </a:rPr>
              <a:t>信号周期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优化范围为</a:t>
            </a:r>
            <a:r>
              <a:rPr lang="en-US" altLang="zh-CN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90~110s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93324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干道双向绿波协调控制的路段行驶速度设计方法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6C5B0CB-B65F-43D3-B8E9-3822930A11D0}"/>
              </a:ext>
            </a:extLst>
          </p:cNvPr>
          <p:cNvSpPr txBox="1"/>
          <p:nvPr/>
        </p:nvSpPr>
        <p:spPr>
          <a:xfrm>
            <a:off x="539552" y="4933744"/>
            <a:ext cx="8064698" cy="1113766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通过算例求解，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r>
              <a:rPr lang="zh-CN" altLang="en-US" sz="24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套车速最快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的方案，再通过路段车速</a:t>
            </a:r>
            <a:r>
              <a:rPr lang="zh-CN" altLang="en-US" sz="24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差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的计算，选出方差更小的</a:t>
            </a:r>
            <a:r>
              <a:rPr lang="zh-CN" altLang="en-US" sz="24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案</a:t>
            </a:r>
            <a:r>
              <a:rPr lang="en-US" altLang="zh-CN" sz="24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作为最佳设计方案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03E88F0-718F-49BF-B555-222181C0E3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8267" y="1027864"/>
            <a:ext cx="6868109" cy="3877652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6C66773-12D7-4D3A-BF7B-534BE2963427}"/>
              </a:ext>
            </a:extLst>
          </p:cNvPr>
          <p:cNvSpPr/>
          <p:nvPr/>
        </p:nvSpPr>
        <p:spPr>
          <a:xfrm>
            <a:off x="4211960" y="1196753"/>
            <a:ext cx="733755" cy="3600399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8932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干道双向绿波协调控制的路段行驶速度设计方法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6C5B0CB-B65F-43D3-B8E9-3822930A11D0}"/>
              </a:ext>
            </a:extLst>
          </p:cNvPr>
          <p:cNvSpPr txBox="1"/>
          <p:nvPr/>
        </p:nvSpPr>
        <p:spPr>
          <a:xfrm>
            <a:off x="539552" y="4933744"/>
            <a:ext cx="8064698" cy="1113766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通过时距图验证，得到的</a:t>
            </a:r>
            <a:r>
              <a:rPr lang="zh-CN" altLang="en-US" sz="2400" b="1" kern="10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带宽最大</a:t>
            </a:r>
            <a:r>
              <a:rPr lang="zh-CN" altLang="en-US" sz="24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车速最快</a:t>
            </a:r>
            <a:r>
              <a:rPr lang="zh-CN" altLang="en-US" sz="24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驾驶平稳</a:t>
            </a:r>
            <a:r>
              <a:rPr lang="zh-CN" altLang="en-US" sz="24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设计方案，能提高道路通行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效率</a:t>
            </a:r>
            <a:r>
              <a:rPr lang="zh-CN" altLang="en-US" sz="24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与驾驶的舒适性与安全性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5C5FE73-87FB-42F3-844F-93525B256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2216" y="980728"/>
          <a:ext cx="5833431" cy="39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962731" imgH="4714964" progId="Visio.Drawing.11">
                  <p:embed/>
                </p:oleObj>
              </mc:Choice>
              <mc:Fallback>
                <p:oleObj name="Visio" r:id="rId3" imgW="6962731" imgH="4714964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5C5FE73-87FB-42F3-844F-93525B256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16" y="980728"/>
                        <a:ext cx="5833431" cy="3953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38602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于车速与信号组合优化的区域绿波协调控制模型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6C5B0CB-B65F-43D3-B8E9-3822930A11D0}"/>
              </a:ext>
            </a:extLst>
          </p:cNvPr>
          <p:cNvSpPr txBox="1"/>
          <p:nvPr/>
        </p:nvSpPr>
        <p:spPr>
          <a:xfrm>
            <a:off x="900361" y="1196752"/>
            <a:ext cx="2735090" cy="1815497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目标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绿波带宽最大</a:t>
            </a:r>
            <a:endParaRPr lang="en-US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绿波车速最快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id="{86529D0E-27D9-4DED-A305-1AEE7DFED063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3815086" y="2012693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27B5929-6794-49D2-B30B-5AD3133D079D}"/>
              </a:ext>
            </a:extLst>
          </p:cNvPr>
          <p:cNvSpPr txBox="1"/>
          <p:nvPr/>
        </p:nvSpPr>
        <p:spPr>
          <a:xfrm>
            <a:off x="4716016" y="1196752"/>
            <a:ext cx="3456384" cy="1831976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指标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带宽损失占比</a:t>
            </a:r>
            <a:r>
              <a:rPr lang="en-US" altLang="zh-CN" sz="2400" b="1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ossB</a:t>
            </a:r>
            <a:endParaRPr lang="en-US" altLang="zh-CN" sz="2400" b="1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行程时间损失占比</a:t>
            </a:r>
            <a:r>
              <a:rPr lang="en-US" altLang="zh-CN" sz="2400" b="1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ossT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D98FD9E-E1B6-4C1D-AA40-25307651D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3647"/>
              </p:ext>
            </p:extLst>
          </p:nvPr>
        </p:nvGraphicFramePr>
        <p:xfrm>
          <a:off x="1206583" y="3140968"/>
          <a:ext cx="6605777" cy="81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320" imgH="469800" progId="Equation.DSMT4">
                  <p:embed/>
                </p:oleObj>
              </mc:Choice>
              <mc:Fallback>
                <p:oleObj name="Equation" r:id="rId3" imgW="378432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83" y="3140968"/>
                        <a:ext cx="6605777" cy="819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1C6402A-A072-44F2-83CB-98B7A1C9D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991"/>
              </p:ext>
            </p:extLst>
          </p:nvPr>
        </p:nvGraphicFramePr>
        <p:xfrm>
          <a:off x="2195870" y="4149080"/>
          <a:ext cx="3960306" cy="81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900" imgH="469900" progId="Equation.DSMT4">
                  <p:embed/>
                </p:oleObj>
              </mc:Choice>
              <mc:Fallback>
                <p:oleObj name="Equation" r:id="rId5" imgW="2247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870" y="4149080"/>
                        <a:ext cx="3960306" cy="819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1BE5225D-B51E-44AE-8D3F-503AF76DEFD0}"/>
              </a:ext>
            </a:extLst>
          </p:cNvPr>
          <p:cNvSpPr txBox="1"/>
          <p:nvPr/>
        </p:nvSpPr>
        <p:spPr>
          <a:xfrm>
            <a:off x="900361" y="5049679"/>
            <a:ext cx="7272039" cy="1187633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通过调节</a:t>
            </a:r>
            <a:r>
              <a:rPr lang="zh-CN" altLang="en-US" sz="2400" b="1" kern="100" dirty="0">
                <a:latin typeface="楷体" panose="02010609060101010101" pitchFamily="49" charset="-122"/>
                <a:ea typeface="楷体" panose="02010609060101010101" pitchFamily="49" charset="-122"/>
              </a:rPr>
              <a:t>权重系数</a:t>
            </a:r>
            <a:r>
              <a:rPr lang="en-US" altLang="zh-CN" sz="2400" b="1" i="1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i="1" kern="1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获取综合最优方案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目标函数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3504540-F82B-4303-89FB-DC2E46CB1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33349"/>
              </p:ext>
            </p:extLst>
          </p:nvPr>
        </p:nvGraphicFramePr>
        <p:xfrm>
          <a:off x="3073748" y="5805264"/>
          <a:ext cx="2925066" cy="47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748" y="5805264"/>
                        <a:ext cx="2925066" cy="471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8729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0A77E85-628E-4B83-82DD-F8BB7CEF893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55776" y="1052736"/>
            <a:ext cx="5545138" cy="302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研究现状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研究内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结论与展望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53BFB36-6A7A-4B0E-BCE8-30A77A93208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答辩目录</a:t>
            </a:r>
          </a:p>
        </p:txBody>
      </p:sp>
    </p:spTree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于车速与信号组合优化的区域绿波协调控制模型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6C5B0CB-B65F-43D3-B8E9-3822930A11D0}"/>
              </a:ext>
            </a:extLst>
          </p:cNvPr>
          <p:cNvSpPr txBox="1"/>
          <p:nvPr/>
        </p:nvSpPr>
        <p:spPr>
          <a:xfrm>
            <a:off x="468313" y="1169514"/>
            <a:ext cx="3239592" cy="1649298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车速优化模块</a:t>
            </a:r>
            <a:endParaRPr lang="en-US" altLang="zh-CN" sz="20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根据路段车速设计公式，计算理想绿波车速：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id="{86529D0E-27D9-4DED-A305-1AEE7DFED06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1836082" y="3011978"/>
            <a:ext cx="504056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BCF5C0F-9EA0-4A1A-82F6-479B4D779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87749"/>
              </p:ext>
            </p:extLst>
          </p:nvPr>
        </p:nvGraphicFramePr>
        <p:xfrm>
          <a:off x="4129159" y="1196752"/>
          <a:ext cx="4540459" cy="79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70200" imgH="508000" progId="Equation.DSMT4">
                  <p:embed/>
                </p:oleObj>
              </mc:Choice>
              <mc:Fallback>
                <p:oleObj name="Equation" r:id="rId3" imgW="28702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159" y="1196752"/>
                        <a:ext cx="4540459" cy="797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98F98DA-0C91-4825-89A9-CE2C5AA71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79497"/>
              </p:ext>
            </p:extLst>
          </p:nvPr>
        </p:nvGraphicFramePr>
        <p:xfrm>
          <a:off x="4129159" y="2156865"/>
          <a:ext cx="4540459" cy="82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600" imgH="508000" progId="Equation.DSMT4">
                  <p:embed/>
                </p:oleObj>
              </mc:Choice>
              <mc:Fallback>
                <p:oleObj name="Equation" r:id="rId5" imgW="2768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159" y="2156865"/>
                        <a:ext cx="4540459" cy="823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CC671986-2DD1-41FD-9C4D-DD1F27E85EE3}"/>
              </a:ext>
            </a:extLst>
          </p:cNvPr>
          <p:cNvSpPr txBox="1"/>
          <p:nvPr/>
        </p:nvSpPr>
        <p:spPr>
          <a:xfrm>
            <a:off x="468313" y="3501008"/>
            <a:ext cx="3239592" cy="1113766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判断理想绿波车速是否满足约束条件：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AutoShape 40">
            <a:extLst>
              <a:ext uri="{FF2B5EF4-FFF2-40B4-BE49-F238E27FC236}">
                <a16:creationId xmlns:a16="http://schemas.microsoft.com/office/drawing/2014/main" id="{3A0FADE6-15C4-4C5B-A7DD-8777247C4539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4010962" y="3892897"/>
            <a:ext cx="705054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F3E673A-2CAA-421E-BFDE-9EE89475C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55911"/>
              </p:ext>
            </p:extLst>
          </p:nvPr>
        </p:nvGraphicFramePr>
        <p:xfrm>
          <a:off x="4551392" y="4902764"/>
          <a:ext cx="4321607" cy="43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400" imgH="254000" progId="Equation.DSMT4">
                  <p:embed/>
                </p:oleObj>
              </mc:Choice>
              <mc:Fallback>
                <p:oleObj name="Equation" r:id="rId7" imgW="2565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92" y="4902764"/>
                        <a:ext cx="4321607" cy="436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1902F93-67C6-4FAD-846A-ED9699271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79347"/>
              </p:ext>
            </p:extLst>
          </p:nvPr>
        </p:nvGraphicFramePr>
        <p:xfrm>
          <a:off x="4579208" y="5526921"/>
          <a:ext cx="4245158" cy="43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01900" imgH="254000" progId="Equation.DSMT4">
                  <p:embed/>
                </p:oleObj>
              </mc:Choice>
              <mc:Fallback>
                <p:oleObj name="Equation" r:id="rId9" imgW="25019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208" y="5526921"/>
                        <a:ext cx="4245158" cy="438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16762E3A-9499-4C62-AD30-7BE70D8A8921}"/>
              </a:ext>
            </a:extLst>
          </p:cNvPr>
          <p:cNvSpPr txBox="1"/>
          <p:nvPr/>
        </p:nvSpPr>
        <p:spPr>
          <a:xfrm>
            <a:off x="4989023" y="3501008"/>
            <a:ext cx="3615227" cy="1113766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以理想绿波车速为中心，构造车速优化空间：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032E1540-CC1D-44E4-BD8B-46FB499E9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12520"/>
              </p:ext>
            </p:extLst>
          </p:nvPr>
        </p:nvGraphicFramePr>
        <p:xfrm>
          <a:off x="219597" y="4902764"/>
          <a:ext cx="3700431" cy="43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800" imgH="254000" progId="Equation.DSMT4">
                  <p:embed/>
                </p:oleObj>
              </mc:Choice>
              <mc:Fallback>
                <p:oleObj name="Equation" r:id="rId11" imgW="2209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7" y="4902764"/>
                        <a:ext cx="3700431" cy="43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" name="对象 26624">
            <a:extLst>
              <a:ext uri="{FF2B5EF4-FFF2-40B4-BE49-F238E27FC236}">
                <a16:creationId xmlns:a16="http://schemas.microsoft.com/office/drawing/2014/main" id="{0CF7A1ED-DD25-45E4-ACDB-42156C828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9554"/>
              </p:ext>
            </p:extLst>
          </p:nvPr>
        </p:nvGraphicFramePr>
        <p:xfrm>
          <a:off x="219597" y="5554516"/>
          <a:ext cx="3640245" cy="43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45369" imgH="253890" progId="Equation.DSMT4">
                  <p:embed/>
                </p:oleObj>
              </mc:Choice>
              <mc:Fallback>
                <p:oleObj name="Equation" r:id="rId13" imgW="2145369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7" y="5554516"/>
                        <a:ext cx="3640245" cy="438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05102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于车速与信号组合优化的区域绿波协调控制模型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6C5B0CB-B65F-43D3-B8E9-3822930A11D0}"/>
              </a:ext>
            </a:extLst>
          </p:cNvPr>
          <p:cNvSpPr txBox="1"/>
          <p:nvPr/>
        </p:nvSpPr>
        <p:spPr>
          <a:xfrm>
            <a:off x="458545" y="1152601"/>
            <a:ext cx="4545502" cy="1095300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位差约束模块</a:t>
            </a:r>
            <a:endParaRPr lang="en-US" altLang="zh-CN" sz="20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边缘交叉口的理想相位差唯一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id="{86529D0E-27D9-4DED-A305-1AEE7DFED06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406408" y="3610774"/>
            <a:ext cx="504056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C671986-2DD1-41FD-9C4D-DD1F27E85EE3}"/>
              </a:ext>
            </a:extLst>
          </p:cNvPr>
          <p:cNvSpPr txBox="1"/>
          <p:nvPr/>
        </p:nvSpPr>
        <p:spPr>
          <a:xfrm>
            <a:off x="488920" y="3460265"/>
            <a:ext cx="4515127" cy="559769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非边缘交叉口有多个理想相位差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4ACC7C8-2C05-40EB-8FD3-D1CF872F4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9891"/>
              </p:ext>
            </p:extLst>
          </p:nvPr>
        </p:nvGraphicFramePr>
        <p:xfrm>
          <a:off x="6567375" y="986903"/>
          <a:ext cx="2505205" cy="208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58086" imgH="2293628" progId="Visio.Drawing.15">
                  <p:embed/>
                </p:oleObj>
              </mc:Choice>
              <mc:Fallback>
                <p:oleObj name="Visio" r:id="rId3" imgW="2758086" imgH="229362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375" y="986903"/>
                        <a:ext cx="2505205" cy="2082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2D0BE18-A8D9-471C-8765-C59490514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28182"/>
              </p:ext>
            </p:extLst>
          </p:nvPr>
        </p:nvGraphicFramePr>
        <p:xfrm>
          <a:off x="346868" y="2436707"/>
          <a:ext cx="6102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87440" imgH="215640" progId="Equation.DSMT4">
                  <p:embed/>
                </p:oleObj>
              </mc:Choice>
              <mc:Fallback>
                <p:oleObj name="Equation" r:id="rId5" imgW="318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868" y="2436707"/>
                        <a:ext cx="610235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DF5481D-D9F2-4B5B-93DD-FC969057F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9943"/>
              </p:ext>
            </p:extLst>
          </p:nvPr>
        </p:nvGraphicFramePr>
        <p:xfrm>
          <a:off x="346868" y="2977049"/>
          <a:ext cx="84502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09800" imgH="228600" progId="Equation.DSMT4">
                  <p:embed/>
                </p:oleObj>
              </mc:Choice>
              <mc:Fallback>
                <p:oleObj name="Equation" r:id="rId7" imgW="460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868" y="2977049"/>
                        <a:ext cx="8450263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02C0782-CA28-4B32-8372-5D88A5080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81758"/>
              </p:ext>
            </p:extLst>
          </p:nvPr>
        </p:nvGraphicFramePr>
        <p:xfrm>
          <a:off x="359092" y="4216646"/>
          <a:ext cx="6897426" cy="41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215640" progId="Equation.DSMT4">
                  <p:embed/>
                </p:oleObj>
              </mc:Choice>
              <mc:Fallback>
                <p:oleObj name="Equation" r:id="rId9" imgW="359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" y="4216646"/>
                        <a:ext cx="6897426" cy="414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DD0E5C5-E0B8-4F64-BCED-F30732356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90951"/>
              </p:ext>
            </p:extLst>
          </p:nvPr>
        </p:nvGraphicFramePr>
        <p:xfrm>
          <a:off x="359092" y="4736241"/>
          <a:ext cx="5869092" cy="79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98520" imgH="419040" progId="Equation.DSMT4">
                  <p:embed/>
                </p:oleObj>
              </mc:Choice>
              <mc:Fallback>
                <p:oleObj name="Equation" r:id="rId11" imgW="3098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092" y="4736241"/>
                        <a:ext cx="5869092" cy="793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87557AB5-F36A-495A-97D4-9761FF66C89B}"/>
              </a:ext>
            </a:extLst>
          </p:cNvPr>
          <p:cNvSpPr txBox="1"/>
          <p:nvPr/>
        </p:nvSpPr>
        <p:spPr>
          <a:xfrm>
            <a:off x="488920" y="5622494"/>
            <a:ext cx="4515127" cy="559769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同方向的相位差偏差约束条件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8501BAB-223B-463F-9F6B-08BA62CBD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85703"/>
              </p:ext>
            </p:extLst>
          </p:nvPr>
        </p:nvGraphicFramePr>
        <p:xfrm>
          <a:off x="5490304" y="5678207"/>
          <a:ext cx="3306827" cy="48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241200" progId="Equation.DSMT4">
                  <p:embed/>
                </p:oleObj>
              </mc:Choice>
              <mc:Fallback>
                <p:oleObj name="Equation" r:id="rId13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90304" y="5678207"/>
                        <a:ext cx="3306827" cy="487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40">
            <a:extLst>
              <a:ext uri="{FF2B5EF4-FFF2-40B4-BE49-F238E27FC236}">
                <a16:creationId xmlns:a16="http://schemas.microsoft.com/office/drawing/2014/main" id="{8544D09C-CFD6-4BA1-9969-0BE93EB527C2}"/>
              </a:ext>
            </a:extLst>
          </p:cNvPr>
          <p:cNvSpPr>
            <a:spLocks noChangeArrowheads="1"/>
          </p:cNvSpPr>
          <p:nvPr/>
        </p:nvSpPr>
        <p:spPr bwMode="auto">
          <a:xfrm rot="14287670" flipH="1">
            <a:off x="6249350" y="5156349"/>
            <a:ext cx="504056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5037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于车速与信号组合优化的区域绿波协调控制模型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7557AB5-F36A-495A-97D4-9761FF66C89B}"/>
              </a:ext>
            </a:extLst>
          </p:cNvPr>
          <p:cNvSpPr txBox="1"/>
          <p:nvPr/>
        </p:nvSpPr>
        <p:spPr>
          <a:xfrm>
            <a:off x="468312" y="1492508"/>
            <a:ext cx="4246495" cy="3621184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基础数据：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信号交叉口采用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单独放行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位；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段绿波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车速范围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：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40,60]km/h</a:t>
            </a: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信号周期优化范围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：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60,80]s</a:t>
            </a: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叉口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绿信比配时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表</a:t>
            </a: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-2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示：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B51A714-B8C6-45A0-95D5-77A729404A88}"/>
              </a:ext>
            </a:extLst>
          </p:cNvPr>
          <p:cNvSpPr txBox="1"/>
          <p:nvPr/>
        </p:nvSpPr>
        <p:spPr>
          <a:xfrm>
            <a:off x="468313" y="932739"/>
            <a:ext cx="5375562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例分析</a:t>
            </a:r>
            <a:endParaRPr lang="en-US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5F4BF7F-798E-4F96-A1F0-FADF4BED5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4149080"/>
            <a:ext cx="3315228" cy="214483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4CF4730-11EA-4020-9DCE-260B2C4F7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1212623"/>
            <a:ext cx="3315228" cy="2908095"/>
          </a:xfrm>
          <a:prstGeom prst="rect">
            <a:avLst/>
          </a:prstGeom>
        </p:spPr>
      </p:pic>
      <p:sp>
        <p:nvSpPr>
          <p:cNvPr id="28" name="AutoShape 40">
            <a:extLst>
              <a:ext uri="{FF2B5EF4-FFF2-40B4-BE49-F238E27FC236}">
                <a16:creationId xmlns:a16="http://schemas.microsoft.com/office/drawing/2014/main" id="{FE19A65B-AC79-4AEE-B4B0-CCA22CA53696}"/>
              </a:ext>
            </a:extLst>
          </p:cNvPr>
          <p:cNvSpPr>
            <a:spLocks noChangeArrowheads="1"/>
          </p:cNvSpPr>
          <p:nvPr/>
        </p:nvSpPr>
        <p:spPr bwMode="auto">
          <a:xfrm rot="11551937" flipH="1">
            <a:off x="4379714" y="5126667"/>
            <a:ext cx="504056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1407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于车速与信号组合优化的区域绿波协调控制模型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7557AB5-F36A-495A-97D4-9761FF66C89B}"/>
              </a:ext>
            </a:extLst>
          </p:cNvPr>
          <p:cNvSpPr txBox="1"/>
          <p:nvPr/>
        </p:nvSpPr>
        <p:spPr>
          <a:xfrm>
            <a:off x="468312" y="1492508"/>
            <a:ext cx="5273041" cy="2051524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优化方案：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sz="2000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软件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进行建模求解；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佳公共信号周期为</a:t>
            </a:r>
            <a:r>
              <a:rPr lang="en-US" altLang="zh-CN" sz="20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70s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佳目标函数值为</a:t>
            </a:r>
            <a:r>
              <a:rPr lang="en-US" altLang="zh-CN" sz="20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05</a:t>
            </a:r>
            <a:r>
              <a:rPr lang="zh-CN" altLang="en-US" sz="20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理论极限值为</a:t>
            </a:r>
            <a:r>
              <a:rPr lang="en-US" altLang="zh-CN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B51A714-B8C6-45A0-95D5-77A729404A88}"/>
              </a:ext>
            </a:extLst>
          </p:cNvPr>
          <p:cNvSpPr txBox="1"/>
          <p:nvPr/>
        </p:nvSpPr>
        <p:spPr>
          <a:xfrm>
            <a:off x="468313" y="932739"/>
            <a:ext cx="5375562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例分析</a:t>
            </a:r>
            <a:endParaRPr lang="en-US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FDF1B57E-01B3-4031-B406-A915B8834DA0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6578" y="3544032"/>
            <a:ext cx="5273040" cy="27381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1091207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于车速与信号组合优化的区域绿波协调控制模型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7557AB5-F36A-495A-97D4-9761FF66C89B}"/>
              </a:ext>
            </a:extLst>
          </p:cNvPr>
          <p:cNvSpPr txBox="1"/>
          <p:nvPr/>
        </p:nvSpPr>
        <p:spPr>
          <a:xfrm>
            <a:off x="1403648" y="4869160"/>
            <a:ext cx="6689470" cy="1405193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过空间时距图，方案在保证路段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车速较快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同时，协调区域各干道均有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较大绿波带宽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非边缘交叉口还能够同时兼顾</a:t>
            </a: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个方向的绿波协调效果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0DFE974F-917C-4B96-8BD0-900FB4F94EFA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980728"/>
            <a:ext cx="6670868" cy="386616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9B904157-2283-43C6-9FEE-A94B7973E80B}"/>
              </a:ext>
            </a:extLst>
          </p:cNvPr>
          <p:cNvSpPr/>
          <p:nvPr/>
        </p:nvSpPr>
        <p:spPr>
          <a:xfrm>
            <a:off x="1979712" y="2060848"/>
            <a:ext cx="648072" cy="216024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1B85348-DDCE-4B0D-854E-4DF01E8B5FA1}"/>
              </a:ext>
            </a:extLst>
          </p:cNvPr>
          <p:cNvSpPr/>
          <p:nvPr/>
        </p:nvSpPr>
        <p:spPr>
          <a:xfrm>
            <a:off x="6829563" y="3212976"/>
            <a:ext cx="648072" cy="216024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0">
            <a:extLst>
              <a:ext uri="{FF2B5EF4-FFF2-40B4-BE49-F238E27FC236}">
                <a16:creationId xmlns:a16="http://schemas.microsoft.com/office/drawing/2014/main" id="{2995731D-A25C-4268-913F-932B221291D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427984" y="1403120"/>
            <a:ext cx="648072" cy="32872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0">
            <a:extLst>
              <a:ext uri="{FF2B5EF4-FFF2-40B4-BE49-F238E27FC236}">
                <a16:creationId xmlns:a16="http://schemas.microsoft.com/office/drawing/2014/main" id="{065EA459-6F31-439C-9372-A7DABD57AEE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42536" y="1467546"/>
            <a:ext cx="565368" cy="76157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Rectangle 31">
            <a:extLst>
              <a:ext uri="{FF2B5EF4-FFF2-40B4-BE49-F238E27FC236}">
                <a16:creationId xmlns:a16="http://schemas.microsoft.com/office/drawing/2014/main" id="{6AE1E2B7-7E41-4C8F-A804-85B6BDB9D18E}"/>
              </a:ext>
            </a:extLst>
          </p:cNvPr>
          <p:cNvSpPr>
            <a:spLocks noChangeArrowheads="1"/>
          </p:cNvSpPr>
          <p:nvPr/>
        </p:nvSpPr>
        <p:spPr bwMode="auto">
          <a:xfrm rot="20972811">
            <a:off x="3020348" y="996880"/>
            <a:ext cx="200636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东西干道绿波带</a:t>
            </a:r>
            <a:endParaRPr lang="en-US" altLang="zh-CN" sz="2000" b="1" i="1" dirty="0">
              <a:solidFill>
                <a:srgbClr val="C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0" name="Rectangle 31">
            <a:extLst>
              <a:ext uri="{FF2B5EF4-FFF2-40B4-BE49-F238E27FC236}">
                <a16:creationId xmlns:a16="http://schemas.microsoft.com/office/drawing/2014/main" id="{7E6D3B05-7D70-44FC-9B40-EA68D5E4D6B6}"/>
              </a:ext>
            </a:extLst>
          </p:cNvPr>
          <p:cNvSpPr>
            <a:spLocks noChangeArrowheads="1"/>
          </p:cNvSpPr>
          <p:nvPr/>
        </p:nvSpPr>
        <p:spPr bwMode="auto">
          <a:xfrm rot="2084490">
            <a:off x="1039858" y="3821632"/>
            <a:ext cx="200636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南北干道绿波带</a:t>
            </a:r>
            <a:endParaRPr lang="en-US" altLang="zh-CN" sz="2000" b="1" i="1" dirty="0">
              <a:solidFill>
                <a:srgbClr val="C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cxnSp>
        <p:nvCxnSpPr>
          <p:cNvPr id="21" name="直接箭头连接符 10">
            <a:extLst>
              <a:ext uri="{FF2B5EF4-FFF2-40B4-BE49-F238E27FC236}">
                <a16:creationId xmlns:a16="http://schemas.microsoft.com/office/drawing/2014/main" id="{8A4C7646-1C7F-470D-BB39-BA0D1697644C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123728" y="2906424"/>
            <a:ext cx="703693" cy="100951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10">
            <a:extLst>
              <a:ext uri="{FF2B5EF4-FFF2-40B4-BE49-F238E27FC236}">
                <a16:creationId xmlns:a16="http://schemas.microsoft.com/office/drawing/2014/main" id="{7E1AF406-0556-4508-8334-C5A8B6338A6F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195736" y="3503396"/>
            <a:ext cx="2107704" cy="48984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Rectangle 31">
            <a:extLst>
              <a:ext uri="{FF2B5EF4-FFF2-40B4-BE49-F238E27FC236}">
                <a16:creationId xmlns:a16="http://schemas.microsoft.com/office/drawing/2014/main" id="{F0C635E9-D067-4905-A212-FB58CD25C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6" y="1274273"/>
            <a:ext cx="200636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最佳相位相序</a:t>
            </a:r>
            <a:endParaRPr lang="en-US" altLang="zh-CN" sz="2000" b="1" i="1" dirty="0">
              <a:solidFill>
                <a:srgbClr val="C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cxnSp>
        <p:nvCxnSpPr>
          <p:cNvPr id="25" name="直接箭头连接符 10">
            <a:extLst>
              <a:ext uri="{FF2B5EF4-FFF2-40B4-BE49-F238E27FC236}">
                <a16:creationId xmlns:a16="http://schemas.microsoft.com/office/drawing/2014/main" id="{4E16BECF-56DD-491E-BBA0-8EED88E912C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403648" y="1747454"/>
            <a:ext cx="775702" cy="33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10">
            <a:extLst>
              <a:ext uri="{FF2B5EF4-FFF2-40B4-BE49-F238E27FC236}">
                <a16:creationId xmlns:a16="http://schemas.microsoft.com/office/drawing/2014/main" id="{3FC91D49-4569-46D1-9FD6-C3DD661A396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70461" y="3382426"/>
            <a:ext cx="722657" cy="53351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Rectangle 31">
            <a:extLst>
              <a:ext uri="{FF2B5EF4-FFF2-40B4-BE49-F238E27FC236}">
                <a16:creationId xmlns:a16="http://schemas.microsoft.com/office/drawing/2014/main" id="{FBAFAB06-9E69-43B3-A512-C14D5CF4B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1484" y="3886954"/>
            <a:ext cx="200636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路段绿波车速</a:t>
            </a:r>
            <a:endParaRPr lang="en-US" altLang="zh-CN" sz="2000" b="1" i="1" dirty="0">
              <a:solidFill>
                <a:srgbClr val="C00000"/>
              </a:solidFill>
              <a:latin typeface="Times New Roman" pitchFamily="18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301129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于车速与信号组合优化的区域绿波协调控制模型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7557AB5-F36A-495A-97D4-9761FF66C89B}"/>
              </a:ext>
            </a:extLst>
          </p:cNvPr>
          <p:cNvSpPr txBox="1"/>
          <p:nvPr/>
        </p:nvSpPr>
        <p:spPr>
          <a:xfrm>
            <a:off x="468312" y="1008494"/>
            <a:ext cx="6117105" cy="481863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计算最佳方案的绿波带宽及占比，并与对比试验比较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C909838-70EC-4449-B7D2-F23777D65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124743"/>
            <a:ext cx="9463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BB6C8AE2-707F-44B7-B755-0EB3C61B9F2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91680" y="1606606"/>
            <a:ext cx="5806100" cy="4757098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8651B1EA-D838-4154-BD84-E90B7908C2BC}"/>
              </a:ext>
            </a:extLst>
          </p:cNvPr>
          <p:cNvSpPr/>
          <p:nvPr/>
        </p:nvSpPr>
        <p:spPr>
          <a:xfrm>
            <a:off x="2699792" y="1628800"/>
            <a:ext cx="648072" cy="755983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5B91FCC-13E1-4D05-81E9-B796B9C2F307}"/>
              </a:ext>
            </a:extLst>
          </p:cNvPr>
          <p:cNvSpPr/>
          <p:nvPr/>
        </p:nvSpPr>
        <p:spPr>
          <a:xfrm>
            <a:off x="3361401" y="1627382"/>
            <a:ext cx="648072" cy="755983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10">
            <a:extLst>
              <a:ext uri="{FF2B5EF4-FFF2-40B4-BE49-F238E27FC236}">
                <a16:creationId xmlns:a16="http://schemas.microsoft.com/office/drawing/2014/main" id="{7B8B4125-8089-448C-ADE2-B1CBBB07F9A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547664" y="2002366"/>
            <a:ext cx="1152128" cy="2928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10">
            <a:extLst>
              <a:ext uri="{FF2B5EF4-FFF2-40B4-BE49-F238E27FC236}">
                <a16:creationId xmlns:a16="http://schemas.microsoft.com/office/drawing/2014/main" id="{CDE6CB1F-9D0D-4E1F-BBC2-E75EADABE5FE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547664" y="2397633"/>
            <a:ext cx="2132966" cy="205339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id="{D6035F78-9DE2-4DDB-81F4-32AD5947F8A5}"/>
              </a:ext>
            </a:extLst>
          </p:cNvPr>
          <p:cNvSpPr/>
          <p:nvPr/>
        </p:nvSpPr>
        <p:spPr>
          <a:xfrm>
            <a:off x="6660232" y="2295204"/>
            <a:ext cx="648072" cy="3942108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Rectangle 31">
            <a:extLst>
              <a:ext uri="{FF2B5EF4-FFF2-40B4-BE49-F238E27FC236}">
                <a16:creationId xmlns:a16="http://schemas.microsoft.com/office/drawing/2014/main" id="{16D1991F-ADBD-4B93-9CFE-09302C168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6832"/>
            <a:ext cx="1718955" cy="160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</a:rPr>
              <a:t>信号配时方案与模型求解的一致，但采取最高限速</a:t>
            </a:r>
            <a:endParaRPr lang="en-US" altLang="zh-CN" dirty="0">
              <a:solidFill>
                <a:srgbClr val="C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35" name="Rectangle 31">
            <a:extLst>
              <a:ext uri="{FF2B5EF4-FFF2-40B4-BE49-F238E27FC236}">
                <a16:creationId xmlns:a16="http://schemas.microsoft.com/office/drawing/2014/main" id="{EB9D0A7F-055F-4495-BDAD-3FFE05780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275" y="4149080"/>
            <a:ext cx="1718955" cy="160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</a:rPr>
              <a:t>在最高限速的基础上，采用现有区域协调模型求解</a:t>
            </a:r>
            <a:endParaRPr lang="en-US" altLang="zh-CN" dirty="0">
              <a:solidFill>
                <a:srgbClr val="C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cxnSp>
        <p:nvCxnSpPr>
          <p:cNvPr id="38" name="直接箭头连接符 10">
            <a:extLst>
              <a:ext uri="{FF2B5EF4-FFF2-40B4-BE49-F238E27FC236}">
                <a16:creationId xmlns:a16="http://schemas.microsoft.com/office/drawing/2014/main" id="{04FBAFB0-ABE1-4933-B5DE-5ABE10CC442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31034" y="2639000"/>
            <a:ext cx="333492" cy="1639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Rectangle 31">
            <a:extLst>
              <a:ext uri="{FF2B5EF4-FFF2-40B4-BE49-F238E27FC236}">
                <a16:creationId xmlns:a16="http://schemas.microsoft.com/office/drawing/2014/main" id="{D8F96C3B-29FC-42F6-9F44-E87DC4D26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312" y="2795905"/>
            <a:ext cx="1875222" cy="160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</a:rPr>
              <a:t>与对比试验比，模型通过对绿波车速的优化，有效增大绿波带宽</a:t>
            </a:r>
            <a:endParaRPr lang="en-US" altLang="zh-CN" dirty="0">
              <a:solidFill>
                <a:srgbClr val="C00000"/>
              </a:solidFill>
              <a:latin typeface="Times New Roman" pitchFamily="18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411669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B23C93B4-F50F-48A8-AEB4-8DA6E035A9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084" y="1745677"/>
            <a:ext cx="2926199" cy="21542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4BBF3B-89C5-425C-AC61-46C473A5CF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8887" y="1768901"/>
            <a:ext cx="2839018" cy="211001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145C0C1-DA0A-46BF-9189-BEE0953483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2160" y="1789037"/>
            <a:ext cx="2839018" cy="2074471"/>
          </a:xfrm>
          <a:prstGeom prst="rect">
            <a:avLst/>
          </a:prstGeom>
        </p:spPr>
      </p:pic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于车速与信号组合优化的区域绿波协调控制模型</a:t>
            </a:r>
            <a:endParaRPr lang="zh-CN" altLang="en-US" sz="24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7557AB5-F36A-495A-97D4-9761FF66C89B}"/>
              </a:ext>
            </a:extLst>
          </p:cNvPr>
          <p:cNvSpPr txBox="1"/>
          <p:nvPr/>
        </p:nvSpPr>
        <p:spPr>
          <a:xfrm>
            <a:off x="468312" y="1008494"/>
            <a:ext cx="7704088" cy="481863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过仿真实验验证模型求解的方案优化效果，并与对比试验比较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Rectangle 31">
            <a:extLst>
              <a:ext uri="{FF2B5EF4-FFF2-40B4-BE49-F238E27FC236}">
                <a16:creationId xmlns:a16="http://schemas.microsoft.com/office/drawing/2014/main" id="{EB9D0A7F-055F-4495-BDAD-3FFE05780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436400"/>
            <a:ext cx="2160240" cy="48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均停车次数</a:t>
            </a:r>
            <a:endParaRPr lang="en-US" altLang="zh-CN" b="1" dirty="0">
              <a:solidFill>
                <a:srgbClr val="F5590B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2BF16E07-3B29-486A-8743-AFCF992C9F67}"/>
              </a:ext>
            </a:extLst>
          </p:cNvPr>
          <p:cNvSpPr/>
          <p:nvPr/>
        </p:nvSpPr>
        <p:spPr>
          <a:xfrm>
            <a:off x="2878672" y="2588634"/>
            <a:ext cx="138298" cy="91237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10">
            <a:extLst>
              <a:ext uri="{FF2B5EF4-FFF2-40B4-BE49-F238E27FC236}">
                <a16:creationId xmlns:a16="http://schemas.microsoft.com/office/drawing/2014/main" id="{DF7798EC-EF38-4D5F-9E7B-4E459C8B121A}"/>
              </a:ext>
            </a:extLst>
          </p:cNvPr>
          <p:cNvCxnSpPr>
            <a:cxnSpLocks noChangeShapeType="1"/>
            <a:stCxn id="24" idx="2"/>
          </p:cNvCxnSpPr>
          <p:nvPr/>
        </p:nvCxnSpPr>
        <p:spPr bwMode="auto">
          <a:xfrm flipH="1">
            <a:off x="2590641" y="3501008"/>
            <a:ext cx="357180" cy="36907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Rectangle 31">
            <a:extLst>
              <a:ext uri="{FF2B5EF4-FFF2-40B4-BE49-F238E27FC236}">
                <a16:creationId xmlns:a16="http://schemas.microsoft.com/office/drawing/2014/main" id="{A28ED888-754B-4AD3-B430-BBA6945EF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2052" y="1436400"/>
            <a:ext cx="2556596" cy="391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口平均延误</a:t>
            </a:r>
            <a:r>
              <a:rPr lang="en-US" altLang="zh-CN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百分比</a:t>
            </a:r>
            <a:r>
              <a:rPr lang="en-US" altLang="zh-CN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B2C92FD8-0D09-462B-A213-92926F302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8184" y="1434968"/>
            <a:ext cx="2539482" cy="48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段行程时间</a:t>
            </a:r>
            <a:r>
              <a:rPr lang="en-US" altLang="zh-CN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百分比</a:t>
            </a:r>
            <a:r>
              <a:rPr lang="en-US" altLang="zh-CN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A2CFDD4D-EA6C-4916-8DDF-4AAEF411FCB5}"/>
              </a:ext>
            </a:extLst>
          </p:cNvPr>
          <p:cNvSpPr/>
          <p:nvPr/>
        </p:nvSpPr>
        <p:spPr>
          <a:xfrm>
            <a:off x="5724128" y="2379180"/>
            <a:ext cx="145718" cy="104981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105AD270-B81B-4134-BCEE-947F7B2E6F17}"/>
              </a:ext>
            </a:extLst>
          </p:cNvPr>
          <p:cNvSpPr/>
          <p:nvPr/>
        </p:nvSpPr>
        <p:spPr>
          <a:xfrm>
            <a:off x="8580186" y="3081639"/>
            <a:ext cx="146423" cy="56286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箭头连接符 10">
            <a:extLst>
              <a:ext uri="{FF2B5EF4-FFF2-40B4-BE49-F238E27FC236}">
                <a16:creationId xmlns:a16="http://schemas.microsoft.com/office/drawing/2014/main" id="{710D8BB9-2693-4F19-A31A-961134B10D8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321666" y="3645024"/>
            <a:ext cx="280375" cy="2517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Rectangle 31">
            <a:extLst>
              <a:ext uri="{FF2B5EF4-FFF2-40B4-BE49-F238E27FC236}">
                <a16:creationId xmlns:a16="http://schemas.microsoft.com/office/drawing/2014/main" id="{6C1D94E9-5F34-4C6A-AAC4-6A0BF2CAA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7" y="3789040"/>
            <a:ext cx="2093950" cy="81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较实验①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减少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2%</a:t>
            </a:r>
          </a:p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较实验②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减少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1%</a:t>
            </a:r>
          </a:p>
        </p:txBody>
      </p:sp>
      <p:cxnSp>
        <p:nvCxnSpPr>
          <p:cNvPr id="60" name="直接箭头连接符 10">
            <a:extLst>
              <a:ext uri="{FF2B5EF4-FFF2-40B4-BE49-F238E27FC236}">
                <a16:creationId xmlns:a16="http://schemas.microsoft.com/office/drawing/2014/main" id="{C2CED68C-0FF5-433E-BFBE-D7646E2662E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452678" y="3429000"/>
            <a:ext cx="343458" cy="46779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ectangle 31">
            <a:extLst>
              <a:ext uri="{FF2B5EF4-FFF2-40B4-BE49-F238E27FC236}">
                <a16:creationId xmlns:a16="http://schemas.microsoft.com/office/drawing/2014/main" id="{E347BDE4-6B09-43CD-A0F7-91DE03211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3806443"/>
            <a:ext cx="2093950" cy="81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较实验①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减少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4%</a:t>
            </a:r>
          </a:p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较实验②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减少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7%</a:t>
            </a:r>
          </a:p>
        </p:txBody>
      </p:sp>
      <p:sp>
        <p:nvSpPr>
          <p:cNvPr id="63" name="Rectangle 31">
            <a:extLst>
              <a:ext uri="{FF2B5EF4-FFF2-40B4-BE49-F238E27FC236}">
                <a16:creationId xmlns:a16="http://schemas.microsoft.com/office/drawing/2014/main" id="{F23B2305-F47D-4014-9D16-80CA49513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091" y="3817160"/>
            <a:ext cx="2093950" cy="81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较实验①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加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%</a:t>
            </a:r>
          </a:p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较实验②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加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%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774FD852-27C3-4277-86E8-68ADA996166A}"/>
              </a:ext>
            </a:extLst>
          </p:cNvPr>
          <p:cNvSpPr txBox="1"/>
          <p:nvPr/>
        </p:nvSpPr>
        <p:spPr>
          <a:xfrm>
            <a:off x="468312" y="4869160"/>
            <a:ext cx="8299354" cy="1200329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于模型对绿波车速的优化，使得</a:t>
            </a:r>
            <a:r>
              <a:rPr lang="zh-CN" altLang="en-US" sz="2400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未能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完全按照</a:t>
            </a:r>
            <a:r>
              <a:rPr lang="zh-CN" altLang="en-US" sz="2400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高限速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行驶，导致</a:t>
            </a:r>
            <a:r>
              <a:rPr lang="zh-CN" altLang="en-US" sz="24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行程时间小幅度增加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但</a:t>
            </a:r>
            <a:r>
              <a:rPr lang="zh-CN" altLang="en-US" sz="24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停车次数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口延误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得到了</a:t>
            </a:r>
            <a:r>
              <a:rPr lang="zh-CN" altLang="en-US" sz="24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很大程度的改善</a:t>
            </a:r>
            <a:endParaRPr lang="en-US" altLang="zh-CN" sz="2400" b="1" kern="100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9AAF340-4C1A-40C0-903B-822001221798}"/>
              </a:ext>
            </a:extLst>
          </p:cNvPr>
          <p:cNvSpPr/>
          <p:nvPr/>
        </p:nvSpPr>
        <p:spPr>
          <a:xfrm>
            <a:off x="1763688" y="5303527"/>
            <a:ext cx="2808312" cy="342051"/>
          </a:xfrm>
          <a:prstGeom prst="rect">
            <a:avLst/>
          </a:prstGeom>
          <a:solidFill>
            <a:srgbClr val="FFFF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  <a:solidFill>
                <a:srgbClr val="FFFF00"/>
              </a:solidFill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D725CE87-B340-4481-96E3-90018E6FCE5D}"/>
              </a:ext>
            </a:extLst>
          </p:cNvPr>
          <p:cNvSpPr/>
          <p:nvPr/>
        </p:nvSpPr>
        <p:spPr>
          <a:xfrm>
            <a:off x="827584" y="5678480"/>
            <a:ext cx="2189386" cy="342051"/>
          </a:xfrm>
          <a:prstGeom prst="rect">
            <a:avLst/>
          </a:prstGeom>
          <a:solidFill>
            <a:srgbClr val="FFFF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1747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区域绿波协调控制设计的数解算法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C909838-70EC-4449-B7D2-F23777D65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124743"/>
            <a:ext cx="9463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C12837C-77F4-4B8F-AD54-215B404C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A6A64BD-D330-4E27-9788-2C853D220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82087"/>
              </p:ext>
            </p:extLst>
          </p:nvPr>
        </p:nvGraphicFramePr>
        <p:xfrm>
          <a:off x="344526" y="1170461"/>
          <a:ext cx="3363378" cy="336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165600" imgH="4172158" progId="Visio.Drawing.15">
                  <p:embed/>
                </p:oleObj>
              </mc:Choice>
              <mc:Fallback>
                <p:oleObj name="Visio" r:id="rId3" imgW="4165600" imgH="417215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26" y="1170461"/>
                        <a:ext cx="3363378" cy="3363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1590F6F5-35C2-4EF2-9FF2-C6FCA8D943D6}"/>
              </a:ext>
            </a:extLst>
          </p:cNvPr>
          <p:cNvSpPr txBox="1"/>
          <p:nvPr/>
        </p:nvSpPr>
        <p:spPr>
          <a:xfrm>
            <a:off x="4427984" y="1170461"/>
            <a:ext cx="3888432" cy="1200329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将区域交叉口分成绝对基准交叉口、相对基准交叉口与非基准交叉口</a:t>
            </a:r>
            <a:endParaRPr lang="en-US" altLang="zh-CN" sz="24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AutoShape 40">
            <a:extLst>
              <a:ext uri="{FF2B5EF4-FFF2-40B4-BE49-F238E27FC236}">
                <a16:creationId xmlns:a16="http://schemas.microsoft.com/office/drawing/2014/main" id="{5CB07AE8-5F30-4B07-9DB6-AC6048E2EADF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6019673" y="2651937"/>
            <a:ext cx="705054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FEC85EE-3AB0-4281-A4D2-FE1FD85A01D4}"/>
              </a:ext>
            </a:extLst>
          </p:cNvPr>
          <p:cNvSpPr txBox="1"/>
          <p:nvPr/>
        </p:nvSpPr>
        <p:spPr>
          <a:xfrm>
            <a:off x="4427984" y="3263071"/>
            <a:ext cx="3888432" cy="1200329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从绝对基准交叉口开始，再到相对基准交叉口，最后到非基准交叉口的计算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899E58D1-8E38-4C3C-8BBE-B73A2D7B4868}"/>
              </a:ext>
            </a:extLst>
          </p:cNvPr>
          <p:cNvSpPr txBox="1"/>
          <p:nvPr/>
        </p:nvSpPr>
        <p:spPr>
          <a:xfrm>
            <a:off x="891806" y="4869160"/>
            <a:ext cx="7352602" cy="111376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从而达到</a:t>
            </a:r>
            <a:r>
              <a:rPr lang="zh-CN" altLang="en-US" sz="2400" b="1" u="sng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级分步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计算的目的，各交叉口的绿波协调</a:t>
            </a:r>
            <a:r>
              <a:rPr lang="zh-CN" altLang="en-US" sz="24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基准点选取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原则统一，便于实现区域协调优化</a:t>
            </a:r>
            <a:endParaRPr lang="en-US" altLang="zh-CN" sz="2400" b="1" u="sng" kern="100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41268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区域绿波协调控制设计的数解算法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C909838-70EC-4449-B7D2-F23777D65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124743"/>
            <a:ext cx="9463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C12837C-77F4-4B8F-AD54-215B404C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FEC85EE-3AB0-4281-A4D2-FE1FD85A01D4}"/>
              </a:ext>
            </a:extLst>
          </p:cNvPr>
          <p:cNvSpPr txBox="1"/>
          <p:nvPr/>
        </p:nvSpPr>
        <p:spPr>
          <a:xfrm>
            <a:off x="4762307" y="3832296"/>
            <a:ext cx="3888432" cy="830997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时距图分析影响非基准交叉口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位差偏差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因素：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FDAE8AA-34F9-4000-92F3-4A1F19FB8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61299"/>
              </p:ext>
            </p:extLst>
          </p:nvPr>
        </p:nvGraphicFramePr>
        <p:xfrm>
          <a:off x="179512" y="1124743"/>
          <a:ext cx="4373563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511696" imgH="3143458" progId="Visio.Drawing.15">
                  <p:embed/>
                </p:oleObj>
              </mc:Choice>
              <mc:Fallback>
                <p:oleObj name="Visio" r:id="rId3" imgW="5511696" imgH="314345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24743"/>
                        <a:ext cx="4373563" cy="248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20AF931-AA62-424C-963E-F674DAAA4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2871"/>
              </p:ext>
            </p:extLst>
          </p:nvPr>
        </p:nvGraphicFramePr>
        <p:xfrm>
          <a:off x="180504" y="3745238"/>
          <a:ext cx="45116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5517022" imgH="2895711" progId="Visio.Drawing.15">
                  <p:embed/>
                </p:oleObj>
              </mc:Choice>
              <mc:Fallback>
                <p:oleObj name="Visio" r:id="rId5" imgW="5517022" imgH="2895711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04" y="3745238"/>
                        <a:ext cx="4511675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C05A1523-CB56-40BD-9309-7B5745E0D95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55481" y="996949"/>
            <a:ext cx="3264197" cy="2813963"/>
          </a:xfrm>
          <a:prstGeom prst="rect">
            <a:avLst/>
          </a:prstGeom>
        </p:spPr>
      </p:pic>
      <p:sp>
        <p:nvSpPr>
          <p:cNvPr id="26" name="AutoShape 40">
            <a:extLst>
              <a:ext uri="{FF2B5EF4-FFF2-40B4-BE49-F238E27FC236}">
                <a16:creationId xmlns:a16="http://schemas.microsoft.com/office/drawing/2014/main" id="{995CDFA7-F2BA-4766-BF86-5F7C1A29E860}"/>
              </a:ext>
            </a:extLst>
          </p:cNvPr>
          <p:cNvSpPr>
            <a:spLocks noChangeArrowheads="1"/>
          </p:cNvSpPr>
          <p:nvPr/>
        </p:nvSpPr>
        <p:spPr bwMode="auto">
          <a:xfrm rot="419918" flipH="1">
            <a:off x="4272490" y="2182691"/>
            <a:ext cx="2168545" cy="148174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00FF">
              <a:alpha val="58038"/>
            </a:srgbClr>
          </a:solidFill>
          <a:ln w="9525" cap="flat" cmpd="sng">
            <a:noFill/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7" name="AutoShape 40">
            <a:extLst>
              <a:ext uri="{FF2B5EF4-FFF2-40B4-BE49-F238E27FC236}">
                <a16:creationId xmlns:a16="http://schemas.microsoft.com/office/drawing/2014/main" id="{DE065758-2C54-47D2-BF3B-88DCC82F43BB}"/>
              </a:ext>
            </a:extLst>
          </p:cNvPr>
          <p:cNvSpPr>
            <a:spLocks noChangeArrowheads="1"/>
          </p:cNvSpPr>
          <p:nvPr/>
        </p:nvSpPr>
        <p:spPr bwMode="auto">
          <a:xfrm rot="19769043" flipH="1">
            <a:off x="4267688" y="3139928"/>
            <a:ext cx="2430885" cy="164153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B050">
              <a:alpha val="58038"/>
            </a:srgbClr>
          </a:solidFill>
          <a:ln w="9525" cap="flat" cmpd="sng">
            <a:noFill/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4D121B2-5B68-464F-9185-C78FE8A75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7908"/>
              </p:ext>
            </p:extLst>
          </p:nvPr>
        </p:nvGraphicFramePr>
        <p:xfrm>
          <a:off x="4987965" y="4695579"/>
          <a:ext cx="364966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1244520" progId="Equation.DSMT4">
                  <p:embed/>
                </p:oleObj>
              </mc:Choice>
              <mc:Fallback>
                <p:oleObj name="Equation" r:id="rId8" imgW="292068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65" y="4695579"/>
                        <a:ext cx="3649662" cy="154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181959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区域绿波协调控制设计的数解算法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C909838-70EC-4449-B7D2-F23777D65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124743"/>
            <a:ext cx="9463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C12837C-77F4-4B8F-AD54-215B404C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FEC85EE-3AB0-4281-A4D2-FE1FD85A01D4}"/>
              </a:ext>
            </a:extLst>
          </p:cNvPr>
          <p:cNvSpPr txBox="1"/>
          <p:nvPr/>
        </p:nvSpPr>
        <p:spPr>
          <a:xfrm>
            <a:off x="4781186" y="1145826"/>
            <a:ext cx="3888432" cy="518911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时距图分析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位差偏差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距离偏差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绿波带宽的共同影响：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位差偏差的分配方法：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偏移绿信比的计算：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D41B61D-6DF0-40E4-A646-76C8EC4CC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20271"/>
              </p:ext>
            </p:extLst>
          </p:nvPr>
        </p:nvGraphicFramePr>
        <p:xfrm>
          <a:off x="279400" y="996950"/>
          <a:ext cx="4313238" cy="529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701292" imgH="5341565" progId="Visio.Drawing.15">
                  <p:embed/>
                </p:oleObj>
              </mc:Choice>
              <mc:Fallback>
                <p:oleObj name="Visio" r:id="rId3" imgW="4701292" imgH="534156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996950"/>
                        <a:ext cx="4313238" cy="529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70CF0A8-A20A-46A0-AE11-628AEE024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01322"/>
              </p:ext>
            </p:extLst>
          </p:nvPr>
        </p:nvGraphicFramePr>
        <p:xfrm>
          <a:off x="4839122" y="2751692"/>
          <a:ext cx="4269382" cy="89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900" imgH="762000" progId="Equation.DSMT4">
                  <p:embed/>
                </p:oleObj>
              </mc:Choice>
              <mc:Fallback>
                <p:oleObj name="Equation" r:id="rId5" imgW="36449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122" y="2751692"/>
                        <a:ext cx="4269382" cy="893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5736A41-638D-48F3-A930-6A10E4CE3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27427"/>
              </p:ext>
            </p:extLst>
          </p:nvPr>
        </p:nvGraphicFramePr>
        <p:xfrm>
          <a:off x="4888100" y="3762750"/>
          <a:ext cx="4068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4000" imgH="304800" progId="Equation.DSMT4">
                  <p:embed/>
                </p:oleObj>
              </mc:Choice>
              <mc:Fallback>
                <p:oleObj name="Equation" r:id="rId7" imgW="40640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100" y="3762750"/>
                        <a:ext cx="4068763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05C29BD-11F5-47DE-B579-F6F6EDD45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908565"/>
              </p:ext>
            </p:extLst>
          </p:nvPr>
        </p:nvGraphicFramePr>
        <p:xfrm>
          <a:off x="4888100" y="4140031"/>
          <a:ext cx="3984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87800" imgH="304800" progId="Equation.DSMT4">
                  <p:embed/>
                </p:oleObj>
              </mc:Choice>
              <mc:Fallback>
                <p:oleObj name="Equation" r:id="rId9" imgW="39878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100" y="4140031"/>
                        <a:ext cx="3984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1531F33-96AB-43BC-A767-FA07288C2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91233"/>
              </p:ext>
            </p:extLst>
          </p:nvPr>
        </p:nvGraphicFramePr>
        <p:xfrm>
          <a:off x="4809510" y="5073601"/>
          <a:ext cx="3551814" cy="42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57400" imgH="241300" progId="Equation.DSMT4">
                  <p:embed/>
                </p:oleObj>
              </mc:Choice>
              <mc:Fallback>
                <p:oleObj name="Equation" r:id="rId11" imgW="2057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510" y="5073601"/>
                        <a:ext cx="3551814" cy="422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62117B8-792E-4605-AD4F-55AA1EDBB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7331"/>
              </p:ext>
            </p:extLst>
          </p:nvPr>
        </p:nvGraphicFramePr>
        <p:xfrm>
          <a:off x="4809510" y="5704840"/>
          <a:ext cx="3510881" cy="41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57400" imgH="241300" progId="Equation.DSMT4">
                  <p:embed/>
                </p:oleObj>
              </mc:Choice>
              <mc:Fallback>
                <p:oleObj name="Equation" r:id="rId13" imgW="20574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510" y="5704840"/>
                        <a:ext cx="3510881" cy="41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31068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C48CDE08-0326-4143-A6A0-E85CAD8482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研究背景及意义</a:t>
            </a:r>
          </a:p>
        </p:txBody>
      </p:sp>
      <p:pic>
        <p:nvPicPr>
          <p:cNvPr id="8196" name="图片 4">
            <a:extLst>
              <a:ext uri="{FF2B5EF4-FFF2-40B4-BE49-F238E27FC236}">
                <a16:creationId xmlns:a16="http://schemas.microsoft.com/office/drawing/2014/main" id="{7E46E30A-6AEF-42BB-A97B-663E27B3B8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0" y="1037206"/>
            <a:ext cx="3204097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>
            <a:extLst>
              <a:ext uri="{FF2B5EF4-FFF2-40B4-BE49-F238E27FC236}">
                <a16:creationId xmlns:a16="http://schemas.microsoft.com/office/drawing/2014/main" id="{AC27D6A5-E669-417F-AC83-919FE12FF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2" y="3078852"/>
            <a:ext cx="3096145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24BEC8D-C0BA-439F-9EE8-F227E60DD51E}"/>
              </a:ext>
            </a:extLst>
          </p:cNvPr>
          <p:cNvSpPr txBox="1"/>
          <p:nvPr/>
        </p:nvSpPr>
        <p:spPr>
          <a:xfrm>
            <a:off x="468312" y="5108991"/>
            <a:ext cx="309614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defRPr/>
            </a:pPr>
            <a:r>
              <a:rPr lang="zh-CN" altLang="zh-CN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随着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我国</a:t>
            </a:r>
            <a:r>
              <a:rPr lang="zh-CN" altLang="zh-CN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城市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网密度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持续</a:t>
            </a:r>
            <a:r>
              <a:rPr lang="zh-CN" altLang="zh-CN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增大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干道协调控制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逐渐难以满足需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4CEADBD-A52E-4463-B9AF-76FA9D1D51D4}"/>
              </a:ext>
            </a:extLst>
          </p:cNvPr>
          <p:cNvSpPr txBox="1"/>
          <p:nvPr/>
        </p:nvSpPr>
        <p:spPr>
          <a:xfrm>
            <a:off x="3672408" y="1052736"/>
            <a:ext cx="5111232" cy="18668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据统计，城市交通约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%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间处于</a:t>
            </a:r>
            <a:r>
              <a:rPr lang="zh-CN" altLang="en-US" sz="20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峰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状态。针对平峰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绿波协调控制方法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研究，不仅能够</a:t>
            </a:r>
            <a:r>
              <a:rPr lang="zh-CN" altLang="en-US" sz="20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长时间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提高道路服务水平，使得受益车辆更多，还更有利于维持协调效果的</a:t>
            </a:r>
            <a:r>
              <a:rPr lang="zh-CN" altLang="en-US" sz="20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稳定性</a:t>
            </a:r>
            <a:endParaRPr lang="en-US" altLang="zh-CN" sz="20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9FCA770-7963-4DAC-AEC4-49D496F0BEB2}"/>
              </a:ext>
            </a:extLst>
          </p:cNvPr>
          <p:cNvSpPr txBox="1"/>
          <p:nvPr/>
        </p:nvSpPr>
        <p:spPr>
          <a:xfrm>
            <a:off x="5508104" y="5108991"/>
            <a:ext cx="309614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区域协调控制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愈发受到交通管理者、交通学者们的青睐与重视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AutoShape 40">
            <a:extLst>
              <a:ext uri="{FF2B5EF4-FFF2-40B4-BE49-F238E27FC236}">
                <a16:creationId xmlns:a16="http://schemas.microsoft.com/office/drawing/2014/main" id="{511209CA-EA6D-4BF6-B2F4-CBD184263CB9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4044280" y="3689939"/>
            <a:ext cx="1055439" cy="649486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>
              <a:alpha val="58038"/>
            </a:srgbClr>
          </a:solidFill>
          <a:ln w="9525" cap="flat" cmpd="sng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4E01385-9B51-4C1B-9A94-7FE2E61B6B62}"/>
              </a:ext>
            </a:extLst>
          </p:cNvPr>
          <p:cNvSpPr txBox="1"/>
          <p:nvPr/>
        </p:nvSpPr>
        <p:spPr>
          <a:xfrm>
            <a:off x="3826357" y="4365104"/>
            <a:ext cx="14198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持续增加</a:t>
            </a:r>
            <a:endParaRPr lang="en-US" altLang="zh-CN" sz="2400" b="1" dirty="0">
              <a:solidFill>
                <a:srgbClr val="F5590B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42E6F6B-ECA8-4E7E-AC95-95CB8AA076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3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08103" y="3078852"/>
            <a:ext cx="3096146" cy="187166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A383CB80-363D-4002-82D0-76820221B45E}"/>
              </a:ext>
            </a:extLst>
          </p:cNvPr>
          <p:cNvSpPr txBox="1"/>
          <p:nvPr/>
        </p:nvSpPr>
        <p:spPr>
          <a:xfrm>
            <a:off x="3826355" y="3198167"/>
            <a:ext cx="14198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网密度</a:t>
            </a:r>
            <a:endParaRPr lang="en-US" altLang="zh-CN" sz="2400" b="1" dirty="0">
              <a:solidFill>
                <a:srgbClr val="F5590B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面向区域绿波协调控制设计的数解算法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C12837C-77F4-4B8F-AD54-215B404C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6F1376C-1AB8-4677-B00E-7279541AE49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776" y="1149664"/>
            <a:ext cx="6588447" cy="357548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EE00E711-DE9A-417D-ABA9-5A367DB66035}"/>
              </a:ext>
            </a:extLst>
          </p:cNvPr>
          <p:cNvSpPr txBox="1"/>
          <p:nvPr/>
        </p:nvSpPr>
        <p:spPr>
          <a:xfrm>
            <a:off x="891806" y="4869160"/>
            <a:ext cx="7352602" cy="1200329"/>
          </a:xfrm>
          <a:prstGeom prst="rect">
            <a:avLst/>
          </a:prstGeom>
          <a:noFill/>
          <a:ln>
            <a:solidFill>
              <a:srgbClr val="E78A19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模型法在求解较长时间后</a:t>
            </a:r>
            <a:r>
              <a:rPr lang="en-US" altLang="zh-CN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程序运行</a:t>
            </a:r>
            <a:r>
              <a:rPr lang="en-US" altLang="zh-CN" sz="2400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h</a:t>
            </a:r>
            <a:r>
              <a:rPr lang="en-US" altLang="zh-CN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仍然处于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局部最优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果中；而算法在短时间内</a:t>
            </a:r>
            <a:r>
              <a:rPr lang="en-US" altLang="zh-CN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程序运行</a:t>
            </a:r>
            <a:r>
              <a:rPr lang="en-US" altLang="zh-CN" sz="2400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7s</a:t>
            </a:r>
            <a:r>
              <a:rPr lang="en-US" altLang="zh-CN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得最优方案，交叉口带宽如图中红字所示，优化效果显著</a:t>
            </a:r>
            <a:endParaRPr lang="en-US" altLang="zh-CN" sz="24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0206AAD-0B19-414D-84B3-A4B65D0D400A}"/>
              </a:ext>
            </a:extLst>
          </p:cNvPr>
          <p:cNvSpPr txBox="1"/>
          <p:nvPr/>
        </p:nvSpPr>
        <p:spPr>
          <a:xfrm>
            <a:off x="2339754" y="1933226"/>
            <a:ext cx="576063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3%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EB15DF9-9CE0-4C56-84FD-97A88B533FDB}"/>
              </a:ext>
            </a:extLst>
          </p:cNvPr>
          <p:cNvSpPr txBox="1"/>
          <p:nvPr/>
        </p:nvSpPr>
        <p:spPr>
          <a:xfrm>
            <a:off x="3720933" y="1482232"/>
            <a:ext cx="936104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5%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AFF9E67-CD2D-40A7-8A32-C40B87948B7B}"/>
              </a:ext>
            </a:extLst>
          </p:cNvPr>
          <p:cNvSpPr txBox="1"/>
          <p:nvPr/>
        </p:nvSpPr>
        <p:spPr>
          <a:xfrm>
            <a:off x="5522542" y="1179018"/>
            <a:ext cx="489618" cy="1077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endParaRPr lang="zh-CN" altLang="en-US" sz="100" b="1" dirty="0">
              <a:solidFill>
                <a:srgbClr val="FF0000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108B000-D7A6-485D-9D1D-456FA641D670}"/>
              </a:ext>
            </a:extLst>
          </p:cNvPr>
          <p:cNvSpPr txBox="1"/>
          <p:nvPr/>
        </p:nvSpPr>
        <p:spPr>
          <a:xfrm>
            <a:off x="3489936" y="2863890"/>
            <a:ext cx="360040" cy="1384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300" b="1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9ABE157-8579-44FE-AD13-48B7F4E64AD5}"/>
              </a:ext>
            </a:extLst>
          </p:cNvPr>
          <p:cNvSpPr txBox="1"/>
          <p:nvPr/>
        </p:nvSpPr>
        <p:spPr>
          <a:xfrm>
            <a:off x="3851921" y="2852936"/>
            <a:ext cx="62110" cy="1384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300" b="1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FEF3A44-BC6B-4ACA-A044-24A52D7C094C}"/>
              </a:ext>
            </a:extLst>
          </p:cNvPr>
          <p:cNvSpPr txBox="1"/>
          <p:nvPr/>
        </p:nvSpPr>
        <p:spPr>
          <a:xfrm>
            <a:off x="3923928" y="2852936"/>
            <a:ext cx="62110" cy="1077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100" b="1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0D4E948-FB06-41C9-A7EE-1DBAD2C1F3BE}"/>
              </a:ext>
            </a:extLst>
          </p:cNvPr>
          <p:cNvSpPr txBox="1"/>
          <p:nvPr/>
        </p:nvSpPr>
        <p:spPr>
          <a:xfrm>
            <a:off x="3492166" y="2768296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6%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F71825EB-FC3C-4122-9B4A-427221DCB831}"/>
              </a:ext>
            </a:extLst>
          </p:cNvPr>
          <p:cNvSpPr txBox="1"/>
          <p:nvPr/>
        </p:nvSpPr>
        <p:spPr>
          <a:xfrm>
            <a:off x="4716016" y="2415992"/>
            <a:ext cx="452623" cy="1384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300" b="1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1CB5B7E-2732-4C58-BCE5-C8907AF32BB0}"/>
              </a:ext>
            </a:extLst>
          </p:cNvPr>
          <p:cNvSpPr txBox="1"/>
          <p:nvPr/>
        </p:nvSpPr>
        <p:spPr>
          <a:xfrm>
            <a:off x="6300192" y="1933226"/>
            <a:ext cx="452623" cy="1384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300" b="1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1B3EE9C-078F-4AC2-9FAA-77E19F5BB795}"/>
              </a:ext>
            </a:extLst>
          </p:cNvPr>
          <p:cNvSpPr txBox="1"/>
          <p:nvPr/>
        </p:nvSpPr>
        <p:spPr>
          <a:xfrm>
            <a:off x="7376381" y="2588583"/>
            <a:ext cx="452623" cy="1384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300" b="1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E732006-ED4F-49D5-A936-3B3E5AFC50D3}"/>
              </a:ext>
            </a:extLst>
          </p:cNvPr>
          <p:cNvSpPr txBox="1"/>
          <p:nvPr/>
        </p:nvSpPr>
        <p:spPr>
          <a:xfrm>
            <a:off x="5652120" y="3053341"/>
            <a:ext cx="452623" cy="1384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300" b="1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939C6463-08D3-4800-B961-1E837E1892BC}"/>
              </a:ext>
            </a:extLst>
          </p:cNvPr>
          <p:cNvSpPr txBox="1"/>
          <p:nvPr/>
        </p:nvSpPr>
        <p:spPr>
          <a:xfrm>
            <a:off x="4427984" y="3423860"/>
            <a:ext cx="452623" cy="1384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300" b="1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61456E6-5D81-419A-87D3-A97D7EA16344}"/>
              </a:ext>
            </a:extLst>
          </p:cNvPr>
          <p:cNvSpPr txBox="1"/>
          <p:nvPr/>
        </p:nvSpPr>
        <p:spPr>
          <a:xfrm>
            <a:off x="4601885" y="2333524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8%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D546720-A30E-4F80-8D77-633FB1549B2C}"/>
              </a:ext>
            </a:extLst>
          </p:cNvPr>
          <p:cNvSpPr txBox="1"/>
          <p:nvPr/>
        </p:nvSpPr>
        <p:spPr>
          <a:xfrm>
            <a:off x="6239728" y="1848586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4%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5ECC3362-58C8-4717-9AEC-5AAD94DE9BE5}"/>
              </a:ext>
            </a:extLst>
          </p:cNvPr>
          <p:cNvSpPr txBox="1"/>
          <p:nvPr/>
        </p:nvSpPr>
        <p:spPr>
          <a:xfrm>
            <a:off x="4366263" y="3310957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1%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4AF6FB9-CE9E-42DF-9309-B9B24F9021BC}"/>
              </a:ext>
            </a:extLst>
          </p:cNvPr>
          <p:cNvSpPr txBox="1"/>
          <p:nvPr/>
        </p:nvSpPr>
        <p:spPr>
          <a:xfrm>
            <a:off x="5590399" y="2933139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3%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7CBBB0B3-591E-4FAB-982B-8076BC1CA358}"/>
              </a:ext>
            </a:extLst>
          </p:cNvPr>
          <p:cNvSpPr txBox="1"/>
          <p:nvPr/>
        </p:nvSpPr>
        <p:spPr>
          <a:xfrm>
            <a:off x="7262250" y="2485241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79</a:t>
            </a:r>
            <a:r>
              <a:rPr lang="en-US" altLang="zh-CN" sz="1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01212B6C-DDCA-4B54-AB6C-CAF18E5CDE86}"/>
              </a:ext>
            </a:extLst>
          </p:cNvPr>
          <p:cNvSpPr txBox="1"/>
          <p:nvPr/>
        </p:nvSpPr>
        <p:spPr>
          <a:xfrm>
            <a:off x="1807218" y="2122668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008A3E"/>
                </a:solidFill>
                <a:latin typeface="Times New Roman" panose="02020603050405020304" pitchFamily="18" charset="0"/>
              </a:rPr>
              <a:t>68</a:t>
            </a:r>
            <a:r>
              <a:rPr lang="en-US" altLang="zh-CN" sz="1400" b="1" kern="100" dirty="0">
                <a:solidFill>
                  <a:srgbClr val="008A3E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endParaRPr lang="zh-CN" altLang="en-US" sz="1400" b="1" dirty="0">
              <a:solidFill>
                <a:srgbClr val="008A3E"/>
              </a:solidFill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1B16378D-80F1-4495-AF9F-BE622C874265}"/>
              </a:ext>
            </a:extLst>
          </p:cNvPr>
          <p:cNvSpPr txBox="1"/>
          <p:nvPr/>
        </p:nvSpPr>
        <p:spPr>
          <a:xfrm>
            <a:off x="3201904" y="1656263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008A3E"/>
                </a:solidFill>
                <a:latin typeface="Times New Roman" panose="02020603050405020304" pitchFamily="18" charset="0"/>
              </a:rPr>
              <a:t>64</a:t>
            </a:r>
            <a:r>
              <a:rPr lang="en-US" altLang="zh-CN" sz="1400" b="1" kern="100" dirty="0">
                <a:solidFill>
                  <a:srgbClr val="008A3E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endParaRPr lang="zh-CN" altLang="en-US" sz="1400" b="1" dirty="0">
              <a:solidFill>
                <a:srgbClr val="008A3E"/>
              </a:solidFill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94EDDE31-1BC4-4433-A542-D05AE961460B}"/>
              </a:ext>
            </a:extLst>
          </p:cNvPr>
          <p:cNvSpPr txBox="1"/>
          <p:nvPr/>
        </p:nvSpPr>
        <p:spPr>
          <a:xfrm>
            <a:off x="4925710" y="1186324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008A3E"/>
                </a:solidFill>
                <a:latin typeface="Times New Roman" panose="02020603050405020304" pitchFamily="18" charset="0"/>
              </a:rPr>
              <a:t>74</a:t>
            </a:r>
            <a:r>
              <a:rPr lang="en-US" altLang="zh-CN" sz="1400" b="1" kern="100" dirty="0">
                <a:solidFill>
                  <a:srgbClr val="008A3E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endParaRPr lang="zh-CN" altLang="en-US" sz="1400" b="1" dirty="0">
              <a:solidFill>
                <a:srgbClr val="008A3E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4672B90-7803-4443-87B5-1B6238D4B212}"/>
              </a:ext>
            </a:extLst>
          </p:cNvPr>
          <p:cNvSpPr txBox="1"/>
          <p:nvPr/>
        </p:nvSpPr>
        <p:spPr>
          <a:xfrm>
            <a:off x="2932071" y="3002389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008A3E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5%</a:t>
            </a:r>
            <a:endParaRPr lang="zh-CN" altLang="en-US" sz="1400" b="1" dirty="0">
              <a:solidFill>
                <a:srgbClr val="008A3E"/>
              </a:solidFill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3A744F5F-25F6-4BD1-9E79-11F9860C8356}"/>
              </a:ext>
            </a:extLst>
          </p:cNvPr>
          <p:cNvSpPr txBox="1"/>
          <p:nvPr/>
        </p:nvSpPr>
        <p:spPr>
          <a:xfrm>
            <a:off x="4049799" y="2518897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008A3E"/>
                </a:solidFill>
                <a:latin typeface="Times New Roman" panose="02020603050405020304" pitchFamily="18" charset="0"/>
              </a:rPr>
              <a:t>60</a:t>
            </a:r>
            <a:r>
              <a:rPr lang="en-US" altLang="zh-CN" sz="1400" b="1" kern="100" dirty="0">
                <a:solidFill>
                  <a:srgbClr val="008A3E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endParaRPr lang="zh-CN" altLang="en-US" sz="1400" b="1" dirty="0">
              <a:solidFill>
                <a:srgbClr val="008A3E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34C5464-99C1-4539-9E97-737BC5A9568D}"/>
              </a:ext>
            </a:extLst>
          </p:cNvPr>
          <p:cNvSpPr txBox="1"/>
          <p:nvPr/>
        </p:nvSpPr>
        <p:spPr>
          <a:xfrm>
            <a:off x="5721616" y="2014563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008A3E"/>
                </a:solidFill>
                <a:latin typeface="Times New Roman" panose="02020603050405020304" pitchFamily="18" charset="0"/>
              </a:rPr>
              <a:t>71</a:t>
            </a:r>
            <a:r>
              <a:rPr lang="en-US" altLang="zh-CN" sz="1400" b="1" kern="100" dirty="0">
                <a:solidFill>
                  <a:srgbClr val="008A3E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endParaRPr lang="zh-CN" altLang="en-US" sz="1400" b="1" dirty="0">
              <a:solidFill>
                <a:srgbClr val="008A3E"/>
              </a:solidFill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8B87450-D2A3-4F81-AAC8-500DF6EF162D}"/>
              </a:ext>
            </a:extLst>
          </p:cNvPr>
          <p:cNvSpPr txBox="1"/>
          <p:nvPr/>
        </p:nvSpPr>
        <p:spPr>
          <a:xfrm>
            <a:off x="3805925" y="3576398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008A3E"/>
                </a:solidFill>
                <a:latin typeface="Times New Roman" panose="02020603050405020304" pitchFamily="18" charset="0"/>
              </a:rPr>
              <a:t>67</a:t>
            </a:r>
            <a:r>
              <a:rPr lang="en-US" altLang="zh-CN" sz="1400" b="1" kern="100" dirty="0">
                <a:solidFill>
                  <a:srgbClr val="008A3E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endParaRPr lang="zh-CN" altLang="en-US" sz="1400" b="1" dirty="0">
              <a:solidFill>
                <a:srgbClr val="008A3E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7715A651-D01F-4CAD-A4B7-838740B12A47}"/>
              </a:ext>
            </a:extLst>
          </p:cNvPr>
          <p:cNvSpPr txBox="1"/>
          <p:nvPr/>
        </p:nvSpPr>
        <p:spPr>
          <a:xfrm>
            <a:off x="5026460" y="3151220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008A3E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3%</a:t>
            </a:r>
            <a:endParaRPr lang="zh-CN" altLang="en-US" sz="1400" b="1" dirty="0">
              <a:solidFill>
                <a:srgbClr val="008A3E"/>
              </a:solidFill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394360A8-5D1C-4399-9553-5EE47DF3AC58}"/>
              </a:ext>
            </a:extLst>
          </p:cNvPr>
          <p:cNvSpPr txBox="1"/>
          <p:nvPr/>
        </p:nvSpPr>
        <p:spPr>
          <a:xfrm>
            <a:off x="6705866" y="2721906"/>
            <a:ext cx="576063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1400" b="1" kern="100" dirty="0">
                <a:solidFill>
                  <a:srgbClr val="008A3E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1400" b="1" kern="100" dirty="0">
                <a:solidFill>
                  <a:srgbClr val="008A3E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%</a:t>
            </a:r>
            <a:endParaRPr lang="zh-CN" altLang="en-US" sz="1400" b="1" dirty="0">
              <a:solidFill>
                <a:srgbClr val="008A3E"/>
              </a:solidFill>
            </a:endParaRPr>
          </a:p>
        </p:txBody>
      </p:sp>
      <p:cxnSp>
        <p:nvCxnSpPr>
          <p:cNvPr id="53" name="直接箭头连接符 10">
            <a:extLst>
              <a:ext uri="{FF2B5EF4-FFF2-40B4-BE49-F238E27FC236}">
                <a16:creationId xmlns:a16="http://schemas.microsoft.com/office/drawing/2014/main" id="{5DED0107-44BA-4EF2-9BA7-99EA2CC5B26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241767" y="2165510"/>
            <a:ext cx="195973" cy="22209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箭头连接符 10">
            <a:extLst>
              <a:ext uri="{FF2B5EF4-FFF2-40B4-BE49-F238E27FC236}">
                <a16:creationId xmlns:a16="http://schemas.microsoft.com/office/drawing/2014/main" id="{9F8A4573-149F-409E-B128-F5A9EFAE7FF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22946" y="1681399"/>
            <a:ext cx="195973" cy="22209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箭头连接符 10">
            <a:extLst>
              <a:ext uri="{FF2B5EF4-FFF2-40B4-BE49-F238E27FC236}">
                <a16:creationId xmlns:a16="http://schemas.microsoft.com/office/drawing/2014/main" id="{594F5256-3910-450C-8642-3A4C4477BC7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26569" y="1214201"/>
            <a:ext cx="195973" cy="22209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箭头连接符 10">
            <a:extLst>
              <a:ext uri="{FF2B5EF4-FFF2-40B4-BE49-F238E27FC236}">
                <a16:creationId xmlns:a16="http://schemas.microsoft.com/office/drawing/2014/main" id="{811BAFCD-676D-4C6A-82BA-B0DCD986012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388191" y="2997219"/>
            <a:ext cx="195973" cy="22209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直接箭头连接符 10">
            <a:extLst>
              <a:ext uri="{FF2B5EF4-FFF2-40B4-BE49-F238E27FC236}">
                <a16:creationId xmlns:a16="http://schemas.microsoft.com/office/drawing/2014/main" id="{DAADF3ED-17E3-4C83-A7EF-AE0D99D2CE9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94589" y="2546205"/>
            <a:ext cx="195973" cy="22209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箭头连接符 10">
            <a:extLst>
              <a:ext uri="{FF2B5EF4-FFF2-40B4-BE49-F238E27FC236}">
                <a16:creationId xmlns:a16="http://schemas.microsoft.com/office/drawing/2014/main" id="{063F9C14-4F26-4C0D-B765-5722B445130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39229" y="2069177"/>
            <a:ext cx="195973" cy="22209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10">
            <a:extLst>
              <a:ext uri="{FF2B5EF4-FFF2-40B4-BE49-F238E27FC236}">
                <a16:creationId xmlns:a16="http://schemas.microsoft.com/office/drawing/2014/main" id="{9479A1DC-EFE3-49C8-9893-23B89186215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68276" y="3518548"/>
            <a:ext cx="195973" cy="22209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箭头连接符 10">
            <a:extLst>
              <a:ext uri="{FF2B5EF4-FFF2-40B4-BE49-F238E27FC236}">
                <a16:creationId xmlns:a16="http://schemas.microsoft.com/office/drawing/2014/main" id="{3CF4E821-95B1-47B4-AF3C-3CEE372D76D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491205" y="3157393"/>
            <a:ext cx="195973" cy="22209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10">
            <a:extLst>
              <a:ext uri="{FF2B5EF4-FFF2-40B4-BE49-F238E27FC236}">
                <a16:creationId xmlns:a16="http://schemas.microsoft.com/office/drawing/2014/main" id="{EA84590C-071C-43B7-AE96-650211BA212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174103" y="2714941"/>
            <a:ext cx="195973" cy="22209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5047751E-0C10-48C2-99EA-EF16486893F7}"/>
              </a:ext>
            </a:extLst>
          </p:cNvPr>
          <p:cNvSpPr txBox="1"/>
          <p:nvPr/>
        </p:nvSpPr>
        <p:spPr>
          <a:xfrm>
            <a:off x="5455349" y="1037475"/>
            <a:ext cx="936104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1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1%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CC15F4B4-D10A-4E5B-AB20-B7277C914348}"/>
              </a:ext>
            </a:extLst>
          </p:cNvPr>
          <p:cNvSpPr txBox="1"/>
          <p:nvPr/>
        </p:nvSpPr>
        <p:spPr>
          <a:xfrm>
            <a:off x="468313" y="932739"/>
            <a:ext cx="5375562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例求解</a:t>
            </a:r>
            <a:endParaRPr lang="en-US" altLang="zh-CN" sz="2400" b="1" kern="100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1885251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结论与展望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C12837C-77F4-4B8F-AD54-215B404C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E00E711-DE9A-417D-ABA9-5A367DB66035}"/>
              </a:ext>
            </a:extLst>
          </p:cNvPr>
          <p:cNvSpPr txBox="1"/>
          <p:nvPr/>
        </p:nvSpPr>
        <p:spPr>
          <a:xfrm>
            <a:off x="468313" y="1124744"/>
            <a:ext cx="735260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创新点：</a:t>
            </a:r>
            <a:endParaRPr lang="en-US" altLang="zh-CN" sz="2400" b="1" kern="1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7B5C5069-1D17-4297-AB1A-461A975C2EA4}"/>
              </a:ext>
            </a:extLst>
          </p:cNvPr>
          <p:cNvSpPr txBox="1"/>
          <p:nvPr/>
        </p:nvSpPr>
        <p:spPr>
          <a:xfrm>
            <a:off x="468312" y="1758653"/>
            <a:ext cx="8424168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1)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从绿波车速的获取、道路通行效率、驾驶的舒适性与安全性等方面考虑，提出</a:t>
            </a:r>
            <a:r>
              <a:rPr lang="zh-CN" altLang="en-US" sz="20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种面向干道双向绿波协调控制的路段行驶速度设计方法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实现了</a:t>
            </a:r>
            <a:r>
              <a:rPr lang="zh-CN" altLang="en-US" sz="2000" u="sng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绿波车速的优化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进一步扩大干道绿波带宽与缩短行程时间。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A32A6F-87F7-44B3-8945-4CC73FDD2729}"/>
              </a:ext>
            </a:extLst>
          </p:cNvPr>
          <p:cNvSpPr txBox="1"/>
          <p:nvPr/>
        </p:nvSpPr>
        <p:spPr>
          <a:xfrm>
            <a:off x="468313" y="3051411"/>
            <a:ext cx="735260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成果：</a:t>
            </a:r>
            <a:endParaRPr lang="en-US" altLang="zh-CN" sz="2400" b="1" kern="1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0E23CCD-8AF9-412E-AB19-9C2886ED8689}"/>
              </a:ext>
            </a:extLst>
          </p:cNvPr>
          <p:cNvSpPr txBox="1"/>
          <p:nvPr/>
        </p:nvSpPr>
        <p:spPr>
          <a:xfrm>
            <a:off x="539552" y="3589775"/>
            <a:ext cx="53755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形成专利</a:t>
            </a:r>
            <a:r>
              <a:rPr lang="en-US" altLang="zh-CN" sz="18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种面向干道双向绿波协调控制的路段行驶速度设计方法</a:t>
            </a:r>
            <a:r>
              <a:rPr lang="en-US" altLang="zh-CN" sz="18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》 </a:t>
            </a:r>
            <a:r>
              <a:rPr lang="en-US" altLang="zh-CN" sz="1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已授权</a:t>
            </a:r>
            <a:r>
              <a:rPr lang="en-US" altLang="zh-CN" sz="1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b="1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654B2C2-1F16-4A56-8F96-F21A015E7E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00" y="2709489"/>
            <a:ext cx="2430070" cy="358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02221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结论与展望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C12837C-77F4-4B8F-AD54-215B404C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E00E711-DE9A-417D-ABA9-5A367DB66035}"/>
              </a:ext>
            </a:extLst>
          </p:cNvPr>
          <p:cNvSpPr txBox="1"/>
          <p:nvPr/>
        </p:nvSpPr>
        <p:spPr>
          <a:xfrm>
            <a:off x="468313" y="1124744"/>
            <a:ext cx="735260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创新点：</a:t>
            </a:r>
            <a:endParaRPr lang="en-US" altLang="zh-CN" sz="2400" b="1" kern="1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7B5C5069-1D17-4297-AB1A-461A975C2EA4}"/>
              </a:ext>
            </a:extLst>
          </p:cNvPr>
          <p:cNvSpPr txBox="1"/>
          <p:nvPr/>
        </p:nvSpPr>
        <p:spPr>
          <a:xfrm>
            <a:off x="468312" y="1758653"/>
            <a:ext cx="8424168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2)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以平均停车次数与平均延误时间综合最小为目标，结合路段绿波车速的优化方法，建立一种</a:t>
            </a:r>
            <a:r>
              <a:rPr lang="zh-CN" altLang="en-US" sz="20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基于车速与信号组合优化的区域绿波协调控制模型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通过对</a:t>
            </a:r>
            <a:r>
              <a:rPr lang="zh-CN" altLang="en-US" sz="2000" u="sng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绿波车速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u="sng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信号周期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u="sng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位相序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lang="zh-CN" altLang="en-US" sz="2000" u="sng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位差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组合优化，进一步打开区域协调的优化空间，实现区域信号参数的整体优化。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E81CC1-5EBC-4FA0-8AE4-1102D4C5B262}"/>
              </a:ext>
            </a:extLst>
          </p:cNvPr>
          <p:cNvSpPr txBox="1"/>
          <p:nvPr/>
        </p:nvSpPr>
        <p:spPr>
          <a:xfrm>
            <a:off x="468313" y="3324425"/>
            <a:ext cx="735260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成果：</a:t>
            </a:r>
            <a:endParaRPr lang="en-US" altLang="zh-CN" sz="2400" b="1" kern="1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6C8BCF5-C0F8-4F77-940F-E9B88A51ACA5}"/>
              </a:ext>
            </a:extLst>
          </p:cNvPr>
          <p:cNvSpPr txBox="1"/>
          <p:nvPr/>
        </p:nvSpPr>
        <p:spPr>
          <a:xfrm>
            <a:off x="324197" y="4002704"/>
            <a:ext cx="84241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形成</a:t>
            </a:r>
            <a:r>
              <a:rPr lang="en-US" altLang="zh-CN" sz="1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I</a:t>
            </a:r>
            <a:r>
              <a:rPr lang="zh-CN" altLang="en-US" sz="1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论文</a:t>
            </a:r>
            <a:r>
              <a:rPr lang="en-US" altLang="zh-CN" sz="18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基于车速与信号组合优化的区域绿波协调控制模型</a:t>
            </a:r>
            <a:r>
              <a:rPr lang="en-US" altLang="zh-CN" sz="18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》 </a:t>
            </a:r>
            <a:r>
              <a:rPr lang="en-US" altLang="zh-CN" sz="1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外审中</a:t>
            </a:r>
            <a:r>
              <a:rPr lang="en-US" altLang="zh-CN" sz="1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73116300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结论与展望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C12837C-77F4-4B8F-AD54-215B404C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E00E711-DE9A-417D-ABA9-5A367DB66035}"/>
              </a:ext>
            </a:extLst>
          </p:cNvPr>
          <p:cNvSpPr txBox="1"/>
          <p:nvPr/>
        </p:nvSpPr>
        <p:spPr>
          <a:xfrm>
            <a:off x="468313" y="1124744"/>
            <a:ext cx="735260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创新点：</a:t>
            </a:r>
            <a:endParaRPr lang="en-US" altLang="zh-CN" sz="2400" b="1" kern="1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7B5C5069-1D17-4297-AB1A-461A975C2EA4}"/>
              </a:ext>
            </a:extLst>
          </p:cNvPr>
          <p:cNvSpPr txBox="1"/>
          <p:nvPr/>
        </p:nvSpPr>
        <p:spPr>
          <a:xfrm>
            <a:off x="468312" y="1758653"/>
            <a:ext cx="8424168" cy="163121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3)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针对区域协调控制模型复杂度高、运算效率较低的问题，利用数解算法降维求解的特点，提出</a:t>
            </a:r>
            <a:r>
              <a:rPr lang="zh-CN" altLang="en-US" sz="20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种面向区域绿波协调控制设计的数解算法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通过对区域交叉口的分类、研究</a:t>
            </a:r>
            <a:r>
              <a:rPr lang="zh-CN" altLang="en-US" sz="2000" u="sng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位差偏差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000" u="sng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距离偏差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绿波带宽的共同影响以及</a:t>
            </a:r>
            <a:r>
              <a:rPr lang="zh-CN" altLang="en-US" sz="2000" u="sng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区域偏移绿信比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计算，实现数解法在区域协调问题中的快速运算，提高求解效率。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6A15D98-FD0B-4DA7-97C5-5F647A09BB7A}"/>
              </a:ext>
            </a:extLst>
          </p:cNvPr>
          <p:cNvSpPr txBox="1"/>
          <p:nvPr/>
        </p:nvSpPr>
        <p:spPr>
          <a:xfrm>
            <a:off x="468313" y="3573016"/>
            <a:ext cx="735260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成果：</a:t>
            </a:r>
            <a:endParaRPr lang="en-US" altLang="zh-CN" sz="2400" b="1" kern="1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F123A1D-128D-4F91-939C-66E788EF08D5}"/>
              </a:ext>
            </a:extLst>
          </p:cNvPr>
          <p:cNvSpPr txBox="1"/>
          <p:nvPr/>
        </p:nvSpPr>
        <p:spPr>
          <a:xfrm>
            <a:off x="755576" y="4162912"/>
            <a:ext cx="5904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形成</a:t>
            </a: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CI</a:t>
            </a:r>
            <a:r>
              <a:rPr lang="zh-CN" altLang="en-US" sz="1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论文</a:t>
            </a:r>
            <a:r>
              <a:rPr lang="en-US" altLang="zh-CN" sz="18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en-US" altLang="zh-CN" sz="18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lgebraic Method of Regional Green Wave Coordinated Control</a:t>
            </a:r>
            <a:r>
              <a:rPr lang="en-US" altLang="zh-CN" sz="1800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》 </a:t>
            </a:r>
            <a:r>
              <a:rPr lang="en-US" altLang="zh-CN" sz="1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拟投稿</a:t>
            </a:r>
            <a:r>
              <a:rPr lang="en-US" altLang="zh-CN" sz="1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795359759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71332B53-B110-4958-933B-6B16398D87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结论与展望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F686935-C3F5-40EA-89E0-D81031A5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A30CC1-62A5-4382-9811-4568CA4745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5417" y="-1513264"/>
            <a:ext cx="4168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1E281C6-2AF3-4C43-A4A5-058A33E2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EC71EC-03BF-405F-8E9C-7BF5F7C5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C12837C-77F4-4B8F-AD54-215B404C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E00E711-DE9A-417D-ABA9-5A367DB66035}"/>
              </a:ext>
            </a:extLst>
          </p:cNvPr>
          <p:cNvSpPr txBox="1"/>
          <p:nvPr/>
        </p:nvSpPr>
        <p:spPr>
          <a:xfrm>
            <a:off x="468313" y="1124744"/>
            <a:ext cx="735260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kern="1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未来展望：</a:t>
            </a:r>
            <a:endParaRPr lang="en-US" altLang="zh-CN" sz="2400" b="1" kern="1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7B5C5069-1D17-4297-AB1A-461A975C2EA4}"/>
              </a:ext>
            </a:extLst>
          </p:cNvPr>
          <p:cNvSpPr txBox="1"/>
          <p:nvPr/>
        </p:nvSpPr>
        <p:spPr>
          <a:xfrm>
            <a:off x="468312" y="1758653"/>
            <a:ext cx="8424168" cy="33239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1)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何根据更贴合实际的路段交通流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车速分布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特点，在路段绿波平均车速的优化设计基础上，建立一种同时具备</a:t>
            </a:r>
            <a:r>
              <a:rPr lang="zh-CN" altLang="en-US" sz="20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加速、稳速与减速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绿波车速控制方法，为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车路协同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环境下的车辆提供精确的速度引导策略。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2)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本文所建立的区域绿波协调控制模型仅适合交通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饱和状态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下的路网，对于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过饱和的交通路网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此模型并不十分适用，需要进一步对过饱和状态下的区域交通特性进行研究，利用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顶层优化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计的思路实现的过饱和状态下区域交通信号的优化。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3)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探索如何利用新型的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智能搜索算法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实现区域绿波协调控制模型的求解，进一步提升模型的求解速度，是本文后续研究所需解决的重要问题。</a:t>
            </a:r>
            <a:endParaRPr lang="en-US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897045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>
            <a:extLst>
              <a:ext uri="{FF2B5EF4-FFF2-40B4-BE49-F238E27FC236}">
                <a16:creationId xmlns:a16="http://schemas.microsoft.com/office/drawing/2014/main" id="{58D87FA9-2B97-4D22-AC0A-3003CF0134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研究成果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96A6CE-E282-4806-A4EA-CBEE1C640E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128712"/>
            <a:ext cx="8220075" cy="4600575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5" descr="封底">
            <a:extLst>
              <a:ext uri="{FF2B5EF4-FFF2-40B4-BE49-F238E27FC236}">
                <a16:creationId xmlns:a16="http://schemas.microsoft.com/office/drawing/2014/main" id="{65F9C108-0B62-4155-81CC-783BB1F47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28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BB1947C-88E4-4FBE-B703-271D80A7097A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0" y="1989137"/>
            <a:ext cx="91440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b="1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60000"/>
              </a:lnSpc>
              <a:defRPr/>
            </a:pPr>
            <a:r>
              <a:rPr lang="zh-CN" altLang="en-US"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演示完毕，敬请各位专家评委批评指正 ！</a:t>
            </a:r>
            <a:br>
              <a:rPr lang="zh-CN" altLang="en-US" sz="36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br>
              <a:rPr lang="zh-CN" altLang="en-US" sz="36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zh-CN" altLang="en-US" sz="36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谢  谢 ！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>
            <a:extLst>
              <a:ext uri="{FF2B5EF4-FFF2-40B4-BE49-F238E27FC236}">
                <a16:creationId xmlns:a16="http://schemas.microsoft.com/office/drawing/2014/main" id="{DE9DF832-BA76-4EF9-9614-D2FC6DB31F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4031" y="68172"/>
            <a:ext cx="8135937" cy="908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研究背景及意义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40C4D05-9678-4EDF-B9EC-EE86225BC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68" y="1098160"/>
            <a:ext cx="3126240" cy="1012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目前许多仪器、设备已经能够实现对车速的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检测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1">
            <a:extLst>
              <a:ext uri="{FF2B5EF4-FFF2-40B4-BE49-F238E27FC236}">
                <a16:creationId xmlns:a16="http://schemas.microsoft.com/office/drawing/2014/main" id="{A7C2ACE2-D134-49DB-9F09-93C7E849B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43" y="1192189"/>
            <a:ext cx="2853256" cy="15167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394CC535-C2FD-4706-9D4A-1FF7F1B78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43" y="2920381"/>
            <a:ext cx="2853256" cy="15167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3">
            <a:extLst>
              <a:ext uri="{FF2B5EF4-FFF2-40B4-BE49-F238E27FC236}">
                <a16:creationId xmlns:a16="http://schemas.microsoft.com/office/drawing/2014/main" id="{790CC6A1-382D-4198-B21B-09499A474C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42" y="4648573"/>
            <a:ext cx="2853255" cy="15167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8648614-79DE-40A0-9CD0-1E7A45D71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8168" y="2397691"/>
            <a:ext cx="3126240" cy="94352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现阶段可通过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通诱导屏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绿波车速进行诱导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91BE061-028F-4CCC-9EA5-861186E13681}"/>
              </a:ext>
            </a:extLst>
          </p:cNvPr>
          <p:cNvSpPr txBox="1"/>
          <p:nvPr/>
        </p:nvSpPr>
        <p:spPr>
          <a:xfrm>
            <a:off x="5118168" y="3628076"/>
            <a:ext cx="3126240" cy="9435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未来可通过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车路协同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技术实现车速与信号的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适配</a:t>
            </a:r>
            <a:endParaRPr lang="en-US" altLang="zh-CN" sz="2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id="{4B9A9E3E-053D-4473-92DE-1C5B19EFC537}"/>
              </a:ext>
            </a:extLst>
          </p:cNvPr>
          <p:cNvSpPr>
            <a:spLocks noChangeArrowheads="1"/>
          </p:cNvSpPr>
          <p:nvPr/>
        </p:nvSpPr>
        <p:spPr bwMode="auto">
          <a:xfrm rot="9842431" flipH="1">
            <a:off x="3696821" y="1550012"/>
            <a:ext cx="1055439" cy="4080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66FF">
              <a:alpha val="58038"/>
            </a:srgbClr>
          </a:solidFill>
          <a:ln w="9525" cap="flat" cmpd="sng">
            <a:solidFill>
              <a:srgbClr val="0066FF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40">
            <a:extLst>
              <a:ext uri="{FF2B5EF4-FFF2-40B4-BE49-F238E27FC236}">
                <a16:creationId xmlns:a16="http://schemas.microsoft.com/office/drawing/2014/main" id="{7B8A0204-7F3E-4222-8A10-0801E859C6D3}"/>
              </a:ext>
            </a:extLst>
          </p:cNvPr>
          <p:cNvSpPr>
            <a:spLocks noChangeArrowheads="1"/>
          </p:cNvSpPr>
          <p:nvPr/>
        </p:nvSpPr>
        <p:spPr bwMode="auto">
          <a:xfrm rot="9842431" flipH="1">
            <a:off x="3696821" y="2930247"/>
            <a:ext cx="1055439" cy="4080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66FF">
              <a:alpha val="58038"/>
            </a:srgbClr>
          </a:solidFill>
          <a:ln w="9525" cap="flat" cmpd="sng">
            <a:solidFill>
              <a:srgbClr val="0066FF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40">
            <a:extLst>
              <a:ext uri="{FF2B5EF4-FFF2-40B4-BE49-F238E27FC236}">
                <a16:creationId xmlns:a16="http://schemas.microsoft.com/office/drawing/2014/main" id="{5927066D-80CF-475F-88E2-0E634EFACA17}"/>
              </a:ext>
            </a:extLst>
          </p:cNvPr>
          <p:cNvSpPr>
            <a:spLocks noChangeArrowheads="1"/>
          </p:cNvSpPr>
          <p:nvPr/>
        </p:nvSpPr>
        <p:spPr bwMode="auto">
          <a:xfrm rot="9842431" flipH="1">
            <a:off x="3696820" y="4217568"/>
            <a:ext cx="1055439" cy="4080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66FF">
              <a:alpha val="58038"/>
            </a:srgbClr>
          </a:solidFill>
          <a:ln w="9525" cap="flat" cmpd="sng">
            <a:solidFill>
              <a:srgbClr val="0066FF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81FC6D44-EA79-4CB3-B381-6B3826C23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7656" y="4807839"/>
            <a:ext cx="3096344" cy="1115621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提高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通安全</a:t>
            </a:r>
            <a:endParaRPr lang="en-US" altLang="zh-CN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提升道路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服务水平</a:t>
            </a:r>
            <a:endParaRPr lang="en-US" altLang="zh-CN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保持车流通行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顺畅</a:t>
            </a:r>
            <a:endParaRPr lang="en-US" altLang="zh-CN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D8F578A-F782-4C0A-A450-4F5C4C74CE26}"/>
              </a:ext>
            </a:extLst>
          </p:cNvPr>
          <p:cNvSpPr txBox="1"/>
          <p:nvPr/>
        </p:nvSpPr>
        <p:spPr>
          <a:xfrm>
            <a:off x="3340772" y="4807839"/>
            <a:ext cx="2853255" cy="904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降低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能耗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排放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减少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延误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停车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594BE5F9-89D2-43DB-B027-F30DE7475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研究现状</a:t>
            </a:r>
          </a:p>
        </p:txBody>
      </p:sp>
      <p:sp>
        <p:nvSpPr>
          <p:cNvPr id="14340" name="矩形 5">
            <a:extLst>
              <a:ext uri="{FF2B5EF4-FFF2-40B4-BE49-F238E27FC236}">
                <a16:creationId xmlns:a16="http://schemas.microsoft.com/office/drawing/2014/main" id="{C1D7D29E-D933-4D5A-BF00-A35373277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763543"/>
            <a:ext cx="4032250" cy="166776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目前主要进行的干道绿波协调控制方法研究，大部分将绿波设计速度设为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常量</a:t>
            </a:r>
            <a:endParaRPr lang="en-US" altLang="zh-CN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5CEA1B4-9880-4D0A-931E-CFEBAE72952D}"/>
              </a:ext>
            </a:extLst>
          </p:cNvPr>
          <p:cNvSpPr txBox="1"/>
          <p:nvPr/>
        </p:nvSpPr>
        <p:spPr>
          <a:xfrm>
            <a:off x="539552" y="4175347"/>
            <a:ext cx="1152128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足：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68EC572-A687-45A3-991F-50A10492F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1667" y="4176116"/>
            <a:ext cx="4685431" cy="1944216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数据获取</a:t>
            </a:r>
            <a:r>
              <a:rPr lang="zh-CN" altLang="en-US" sz="24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长</a:t>
            </a:r>
            <a:endParaRPr lang="en-US" altLang="zh-CN" sz="2400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限制道路通行</a:t>
            </a:r>
            <a:r>
              <a:rPr lang="zh-CN" altLang="en-US" sz="24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效率</a:t>
            </a:r>
            <a:endParaRPr lang="en-US" altLang="zh-CN" sz="2400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未考虑驾驶的</a:t>
            </a:r>
            <a:r>
              <a:rPr lang="zh-CN" altLang="en-US" sz="24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安全性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zh-CN" altLang="en-US" sz="24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舒适性</a:t>
            </a:r>
            <a:endParaRPr lang="en-US" altLang="zh-CN" sz="2400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5233384-060C-4E72-943E-97070B6BD45C}"/>
              </a:ext>
            </a:extLst>
          </p:cNvPr>
          <p:cNvSpPr txBox="1"/>
          <p:nvPr/>
        </p:nvSpPr>
        <p:spPr>
          <a:xfrm>
            <a:off x="482030" y="4797152"/>
            <a:ext cx="4572000" cy="1187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容易受到</a:t>
            </a:r>
            <a:r>
              <a:rPr lang="zh-CN" altLang="en-US" sz="24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为因素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影响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无法</a:t>
            </a:r>
            <a:r>
              <a:rPr lang="zh-CN" altLang="en-US" sz="24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时匹配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交通状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841A9C5-D989-4942-8BBB-D1135B9501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547543"/>
            <a:ext cx="3960440" cy="237830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D7ACBF3B-1023-490B-A98E-1F9D0593F9B3}"/>
              </a:ext>
            </a:extLst>
          </p:cNvPr>
          <p:cNvSpPr txBox="1"/>
          <p:nvPr/>
        </p:nvSpPr>
        <p:spPr>
          <a:xfrm>
            <a:off x="468313" y="934858"/>
            <a:ext cx="8064698" cy="580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干道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绿波协调控制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594BE5F9-89D2-43DB-B027-F30DE7475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研究现状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5CEA1B4-9880-4D0A-931E-CFEBAE72952D}"/>
              </a:ext>
            </a:extLst>
          </p:cNvPr>
          <p:cNvSpPr txBox="1"/>
          <p:nvPr/>
        </p:nvSpPr>
        <p:spPr>
          <a:xfrm>
            <a:off x="1043608" y="4407495"/>
            <a:ext cx="1152128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足：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5233384-060C-4E72-943E-97070B6BD45C}"/>
              </a:ext>
            </a:extLst>
          </p:cNvPr>
          <p:cNvSpPr txBox="1"/>
          <p:nvPr/>
        </p:nvSpPr>
        <p:spPr>
          <a:xfrm>
            <a:off x="2627784" y="4389763"/>
            <a:ext cx="5616624" cy="1815497"/>
          </a:xfrm>
          <a:prstGeom prst="rect">
            <a:avLst/>
          </a:prstGeom>
          <a:noFill/>
          <a:ln>
            <a:solidFill>
              <a:srgbClr val="F5590B"/>
            </a:solidFill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化空间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有限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整体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优化效果不佳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路网各干道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独立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差异性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大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5">
            <a:extLst>
              <a:ext uri="{FF2B5EF4-FFF2-40B4-BE49-F238E27FC236}">
                <a16:creationId xmlns:a16="http://schemas.microsoft.com/office/drawing/2014/main" id="{57CDE066-5354-4676-9317-268AE9BDC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556792"/>
            <a:ext cx="8064698" cy="268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1]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tamatiadis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建立了混合整数线性模型，通过优化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位时间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位差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实现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ULTIBAND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区域协调优化的扩展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2]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王昊等建立一种约束可松弛的网络绿波模型，通过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打断部分道路绿波带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以保证整体优化效果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3]Gartne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过构造生成树的方法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绕开闭环约束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从而找到网络绿波可行解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4]</a:t>
            </a:r>
            <a:r>
              <a:rPr lang="zh-CN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魏永涛等提出过饱和区域信号控制优化方法，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实现了对</a:t>
            </a:r>
            <a:r>
              <a:rPr lang="zh-CN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绿灯时间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优化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451CA80-82F5-4BD8-B379-4133431EEFF3}"/>
              </a:ext>
            </a:extLst>
          </p:cNvPr>
          <p:cNvSpPr txBox="1"/>
          <p:nvPr/>
        </p:nvSpPr>
        <p:spPr>
          <a:xfrm>
            <a:off x="468313" y="934858"/>
            <a:ext cx="8064698" cy="580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区域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绿波协调控制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69995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594BE5F9-89D2-43DB-B027-F30DE7475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研究现状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941B5A8-07E5-463A-9941-467FBA3A6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03" y="1550760"/>
            <a:ext cx="84223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5">
            <a:extLst>
              <a:ext uri="{FF2B5EF4-FFF2-40B4-BE49-F238E27FC236}">
                <a16:creationId xmlns:a16="http://schemas.microsoft.com/office/drawing/2014/main" id="{734A05BF-525D-4D75-B6D4-96DF33216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4586447"/>
            <a:ext cx="2951559" cy="166776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过构建协调参数之间的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约束条件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实现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综合优化</a:t>
            </a:r>
            <a:endParaRPr lang="en-US" altLang="zh-CN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80A154F-F47E-47D6-90B6-7D244459F9C3}"/>
              </a:ext>
            </a:extLst>
          </p:cNvPr>
          <p:cNvSpPr txBox="1"/>
          <p:nvPr/>
        </p:nvSpPr>
        <p:spPr>
          <a:xfrm>
            <a:off x="4644008" y="4437112"/>
            <a:ext cx="4320480" cy="1815497"/>
          </a:xfrm>
          <a:prstGeom prst="rect">
            <a:avLst/>
          </a:prstGeom>
          <a:noFill/>
          <a:ln>
            <a:solidFill>
              <a:srgbClr val="F5590B"/>
            </a:solidFill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构建模型难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模型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杂度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高、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解速度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慢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模型求解容易陷入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局部最优</a:t>
            </a:r>
            <a:endParaRPr lang="en-US" altLang="zh-CN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0477617-B92A-4E5F-AB21-DBA232727FE0}"/>
              </a:ext>
            </a:extLst>
          </p:cNvPr>
          <p:cNvSpPr txBox="1"/>
          <p:nvPr/>
        </p:nvSpPr>
        <p:spPr>
          <a:xfrm>
            <a:off x="468313" y="4096189"/>
            <a:ext cx="1152128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足：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" name="图片 5">
            <a:extLst>
              <a:ext uri="{FF2B5EF4-FFF2-40B4-BE49-F238E27FC236}">
                <a16:creationId xmlns:a16="http://schemas.microsoft.com/office/drawing/2014/main" id="{C462099C-9BF6-430E-9D29-5D3BB124A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16621"/>
            <a:ext cx="3384376" cy="263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07E90FE7-02D6-47F9-BAC4-FE4CB06526E8}"/>
              </a:ext>
            </a:extLst>
          </p:cNvPr>
          <p:cNvSpPr txBox="1"/>
          <p:nvPr/>
        </p:nvSpPr>
        <p:spPr>
          <a:xfrm>
            <a:off x="3923928" y="1318436"/>
            <a:ext cx="5220071" cy="30466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1]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臧利林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以车辆平均延误最小为目标，建立一种基于区域</a:t>
            </a:r>
            <a:r>
              <a:rPr lang="zh-CN" altLang="en-US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通流优化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信号控制模型；</a:t>
            </a:r>
            <a:endParaRPr lang="en-US" altLang="zh-CN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2]</a:t>
            </a:r>
            <a:r>
              <a:rPr lang="en-US" altLang="zh-CN" kern="100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emoli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过建立区域协调控制模型，实现了对</a:t>
            </a:r>
            <a:r>
              <a:rPr lang="zh-CN" altLang="en-US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信号阶段序列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阶段时长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位差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综合优化；</a:t>
            </a:r>
            <a:endParaRPr lang="en-US" altLang="zh-CN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3]Lu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针对交叉口单放相位建立区域绿波协调控制模型，实现了对</a:t>
            </a:r>
            <a:r>
              <a:rPr lang="zh-CN" altLang="en-US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位时间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信号周期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序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b="1" kern="1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位差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优化；</a:t>
            </a:r>
            <a:endParaRPr lang="en-US" altLang="zh-CN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F6CA05A-D770-44D7-A602-917258C41E43}"/>
              </a:ext>
            </a:extLst>
          </p:cNvPr>
          <p:cNvSpPr txBox="1"/>
          <p:nvPr/>
        </p:nvSpPr>
        <p:spPr>
          <a:xfrm>
            <a:off x="468313" y="934858"/>
            <a:ext cx="8064127" cy="580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区域绿波协调控制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模型</a:t>
            </a:r>
            <a:endParaRPr lang="en-US" altLang="zh-CN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40">
            <a:extLst>
              <a:ext uri="{FF2B5EF4-FFF2-40B4-BE49-F238E27FC236}">
                <a16:creationId xmlns:a16="http://schemas.microsoft.com/office/drawing/2014/main" id="{47A2589E-6407-4899-B85B-ABF9E68A8ADB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3558135" y="5016636"/>
            <a:ext cx="954017" cy="649486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00CC">
              <a:alpha val="58038"/>
            </a:srgbClr>
          </a:solidFill>
          <a:ln w="9525" cap="flat" cmpd="sng">
            <a:solidFill>
              <a:srgbClr val="0000CC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6C880C4-4E85-493C-9193-0E629D148605}"/>
              </a:ext>
            </a:extLst>
          </p:cNvPr>
          <p:cNvSpPr txBox="1"/>
          <p:nvPr/>
        </p:nvSpPr>
        <p:spPr>
          <a:xfrm>
            <a:off x="3550959" y="4634429"/>
            <a:ext cx="14198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F5590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导致</a:t>
            </a:r>
            <a:endParaRPr lang="en-US" altLang="zh-CN" sz="2400" b="1" dirty="0">
              <a:solidFill>
                <a:srgbClr val="F5590B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7304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>
            <a:extLst>
              <a:ext uri="{FF2B5EF4-FFF2-40B4-BE49-F238E27FC236}">
                <a16:creationId xmlns:a16="http://schemas.microsoft.com/office/drawing/2014/main" id="{4AEAE0D7-6C27-4BC9-822F-3754CC063B0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研究内容</a:t>
            </a:r>
          </a:p>
        </p:txBody>
      </p:sp>
      <p:sp>
        <p:nvSpPr>
          <p:cNvPr id="4" name="AutoShape 40">
            <a:extLst>
              <a:ext uri="{FF2B5EF4-FFF2-40B4-BE49-F238E27FC236}">
                <a16:creationId xmlns:a16="http://schemas.microsoft.com/office/drawing/2014/main" id="{480A67AC-C15E-4651-9800-9257AD272B1E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4211637" y="1802867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B938297-E708-4D04-9CEA-B1EA8B000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154958"/>
            <a:ext cx="2952328" cy="1667764"/>
          </a:xfrm>
          <a:prstGeom prst="rect">
            <a:avLst/>
          </a:prstGeom>
          <a:solidFill>
            <a:srgbClr val="FFFF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面向干道双向绿波协调控制的路段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车速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计方法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098EE85-A894-4BDF-9698-C405FCFA8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068960"/>
            <a:ext cx="2952328" cy="1667764"/>
          </a:xfrm>
          <a:prstGeom prst="rect">
            <a:avLst/>
          </a:prstGeom>
          <a:solidFill>
            <a:srgbClr val="FFFF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车速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信号组合优化的区域绿波协调控制模型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C3E8C51-2963-476E-86FE-86C477ADD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5013623"/>
            <a:ext cx="2952328" cy="1113766"/>
          </a:xfrm>
          <a:prstGeom prst="rect">
            <a:avLst/>
          </a:prstGeom>
          <a:solidFill>
            <a:srgbClr val="FFFF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面向区域绿波协调控制设计的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解算法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2C2BC2C-BCF3-4907-AD6A-ED4F23B3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621" y="1171751"/>
            <a:ext cx="3599626" cy="1667764"/>
          </a:xfrm>
          <a:prstGeom prst="rect">
            <a:avLst/>
          </a:prstGeom>
          <a:noFill/>
          <a:ln w="9525">
            <a:solidFill>
              <a:srgbClr val="E78A1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实现对绿波车速的优化，进一步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增大绿波带宽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提高驾驶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舒适性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安全性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3DE812B-D770-4AB7-A740-E1B71164E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621" y="3068960"/>
            <a:ext cx="3599627" cy="1667764"/>
          </a:xfrm>
          <a:prstGeom prst="rect">
            <a:avLst/>
          </a:prstGeom>
          <a:noFill/>
          <a:ln w="9525">
            <a:solidFill>
              <a:srgbClr val="E78A1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车速与信号的组合优化扩大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优化空间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实现区域协调参数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整体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优化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F9EB4C4-E21A-4713-BF68-6B3CA1272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616" y="4988521"/>
            <a:ext cx="3599633" cy="1113766"/>
          </a:xfrm>
          <a:prstGeom prst="rect">
            <a:avLst/>
          </a:prstGeom>
          <a:noFill/>
          <a:ln w="9525">
            <a:solidFill>
              <a:srgbClr val="E78A1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降低模型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复杂度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实现数解算法在区域协调的应用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77F2DC-2215-486E-891E-4B561542EC57}"/>
              </a:ext>
            </a:extLst>
          </p:cNvPr>
          <p:cNvSpPr txBox="1"/>
          <p:nvPr/>
        </p:nvSpPr>
        <p:spPr>
          <a:xfrm>
            <a:off x="28944" y="1658852"/>
            <a:ext cx="11521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干道绿波协调方法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4ED564A-A44B-4FB0-A4CC-CB0BC007D2F4}"/>
              </a:ext>
            </a:extLst>
          </p:cNvPr>
          <p:cNvSpPr txBox="1"/>
          <p:nvPr/>
        </p:nvSpPr>
        <p:spPr>
          <a:xfrm>
            <a:off x="28944" y="3501008"/>
            <a:ext cx="11521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区域</a:t>
            </a:r>
            <a:r>
              <a:rPr lang="zh-CN" altLang="en-US" sz="1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绿波协调模型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6BB6326-B962-4A90-83AA-CE30A845DC1E}"/>
              </a:ext>
            </a:extLst>
          </p:cNvPr>
          <p:cNvSpPr txBox="1"/>
          <p:nvPr/>
        </p:nvSpPr>
        <p:spPr>
          <a:xfrm>
            <a:off x="34327" y="5222238"/>
            <a:ext cx="11521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提高区域求解效率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5" name="AutoShape 40">
            <a:extLst>
              <a:ext uri="{FF2B5EF4-FFF2-40B4-BE49-F238E27FC236}">
                <a16:creationId xmlns:a16="http://schemas.microsoft.com/office/drawing/2014/main" id="{BFC9F599-05D3-4A70-BE16-82AA5355120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4211637" y="3737847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6" name="AutoShape 40">
            <a:extLst>
              <a:ext uri="{FF2B5EF4-FFF2-40B4-BE49-F238E27FC236}">
                <a16:creationId xmlns:a16="http://schemas.microsoft.com/office/drawing/2014/main" id="{64988A1F-028B-41ED-B8AF-68B8B0264570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4211637" y="5405512"/>
            <a:ext cx="649287" cy="3299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rgbClr val="C00000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7" name="右箭头 43">
            <a:extLst>
              <a:ext uri="{FF2B5EF4-FFF2-40B4-BE49-F238E27FC236}">
                <a16:creationId xmlns:a16="http://schemas.microsoft.com/office/drawing/2014/main" id="{B009D4A9-A77B-4667-8A9B-9574204099E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09128" y="2798514"/>
            <a:ext cx="1004664" cy="287831"/>
          </a:xfrm>
          <a:prstGeom prst="rightArrow">
            <a:avLst>
              <a:gd name="adj1" fmla="val 50000"/>
              <a:gd name="adj2" fmla="val 49848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8" name="右箭头 43">
            <a:extLst>
              <a:ext uri="{FF2B5EF4-FFF2-40B4-BE49-F238E27FC236}">
                <a16:creationId xmlns:a16="http://schemas.microsoft.com/office/drawing/2014/main" id="{DEFBFAD3-0FF0-4868-8265-DAD0A396649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09128" y="4592808"/>
            <a:ext cx="1004664" cy="287831"/>
          </a:xfrm>
          <a:prstGeom prst="rightArrow">
            <a:avLst>
              <a:gd name="adj1" fmla="val 50000"/>
              <a:gd name="adj2" fmla="val 49848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320297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>
            <a:extLst>
              <a:ext uri="{FF2B5EF4-FFF2-40B4-BE49-F238E27FC236}">
                <a16:creationId xmlns:a16="http://schemas.microsoft.com/office/drawing/2014/main" id="{65D08BF7-BA1B-40E2-9028-5FBF3309C89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4450"/>
            <a:ext cx="8135937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技术路线</a:t>
            </a:r>
          </a:p>
        </p:txBody>
      </p:sp>
      <p:sp>
        <p:nvSpPr>
          <p:cNvPr id="22532" name="Rectangle 8">
            <a:extLst>
              <a:ext uri="{FF2B5EF4-FFF2-40B4-BE49-F238E27FC236}">
                <a16:creationId xmlns:a16="http://schemas.microsoft.com/office/drawing/2014/main" id="{7850E16E-EE54-495B-934C-E45412258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DD57009-8DFC-4C9F-8B59-C80F1EE1D2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33971"/>
            <a:ext cx="9144000" cy="537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576700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默认设计模板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26</TotalTime>
  <Words>2173</Words>
  <Application>Microsoft Office PowerPoint</Application>
  <PresentationFormat>全屏显示(4:3)</PresentationFormat>
  <Paragraphs>230</Paragraphs>
  <Slides>36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4" baseType="lpstr">
      <vt:lpstr>黑体</vt:lpstr>
      <vt:lpstr>楷体</vt:lpstr>
      <vt:lpstr>Arial</vt:lpstr>
      <vt:lpstr>Times New Roman</vt:lpstr>
      <vt:lpstr>Wingdings</vt:lpstr>
      <vt:lpstr>2_默认设计模板</vt:lpstr>
      <vt:lpstr>Visio</vt:lpstr>
      <vt:lpstr>Equation</vt:lpstr>
      <vt:lpstr>PowerPoint 演示文稿</vt:lpstr>
      <vt:lpstr>答辩目录</vt:lpstr>
      <vt:lpstr>研究背景及意义</vt:lpstr>
      <vt:lpstr>研究背景及意义</vt:lpstr>
      <vt:lpstr>研究现状</vt:lpstr>
      <vt:lpstr>研究现状</vt:lpstr>
      <vt:lpstr>研究现状</vt:lpstr>
      <vt:lpstr>研究内容</vt:lpstr>
      <vt:lpstr>技术路线</vt:lpstr>
      <vt:lpstr>面向干道双向绿波协调控制的路段行驶速度设计方法</vt:lpstr>
      <vt:lpstr>面向干道双向绿波协调控制的路段行驶速度设计方法</vt:lpstr>
      <vt:lpstr>面向干道双向绿波协调控制的路段行驶速度设计方法</vt:lpstr>
      <vt:lpstr>面向干道双向绿波协调控制的路段行驶速度设计方法</vt:lpstr>
      <vt:lpstr>面向干道双向绿波协调控制的路段行驶速度设计方法</vt:lpstr>
      <vt:lpstr>面向干道双向绿波协调控制的路段行驶速度设计方法</vt:lpstr>
      <vt:lpstr>面向干道双向绿波协调控制的路段行驶速度设计方法</vt:lpstr>
      <vt:lpstr>面向干道双向绿波协调控制的路段行驶速度设计方法</vt:lpstr>
      <vt:lpstr>面向干道双向绿波协调控制的路段行驶速度设计方法</vt:lpstr>
      <vt:lpstr>基于车速与信号组合优化的区域绿波协调控制模型</vt:lpstr>
      <vt:lpstr>基于车速与信号组合优化的区域绿波协调控制模型</vt:lpstr>
      <vt:lpstr>基于车速与信号组合优化的区域绿波协调控制模型</vt:lpstr>
      <vt:lpstr>基于车速与信号组合优化的区域绿波协调控制模型</vt:lpstr>
      <vt:lpstr>基于车速与信号组合优化的区域绿波协调控制模型</vt:lpstr>
      <vt:lpstr>基于车速与信号组合优化的区域绿波协调控制模型</vt:lpstr>
      <vt:lpstr>基于车速与信号组合优化的区域绿波协调控制模型</vt:lpstr>
      <vt:lpstr>基于车速与信号组合优化的区域绿波协调控制模型</vt:lpstr>
      <vt:lpstr>面向区域绿波协调控制设计的数解算法</vt:lpstr>
      <vt:lpstr>面向区域绿波协调控制设计的数解算法</vt:lpstr>
      <vt:lpstr>面向区域绿波协调控制设计的数解算法</vt:lpstr>
      <vt:lpstr>面向区域绿波协调控制设计的数解算法</vt:lpstr>
      <vt:lpstr>结论与展望</vt:lpstr>
      <vt:lpstr>结论与展望</vt:lpstr>
      <vt:lpstr>结论与展望</vt:lpstr>
      <vt:lpstr>结论与展望</vt:lpstr>
      <vt:lpstr>研究成果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交通信号协调控制基础理论与关键技术研究 </dc:title>
  <dc:subject>博士学位论文</dc:subject>
  <dc:creator>卢凯</dc:creator>
  <cp:lastModifiedBy>dreamsummit</cp:lastModifiedBy>
  <cp:revision>1932</cp:revision>
  <dcterms:created xsi:type="dcterms:W3CDTF">2008-07-19T00:42:58Z</dcterms:created>
  <dcterms:modified xsi:type="dcterms:W3CDTF">2021-06-03T09:55:59Z</dcterms:modified>
</cp:coreProperties>
</file>